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Action1.xml" ContentType="application/vnd.ms-office.inkAction+xml"/>
  <Override PartName="/ppt/ink/inkAction2.xml" ContentType="application/vnd.ms-office.inkAction+xml"/>
  <Override PartName="/ppt/ink/inkAction3.xml" ContentType="application/vnd.ms-office.inkAction+xml"/>
  <Override PartName="/ppt/ink/inkAction4.xml" ContentType="application/vnd.ms-office.inkAction+xml"/>
  <Override PartName="/ppt/ink/inkAction5.xml" ContentType="application/vnd.ms-office.inkAction+xml"/>
  <Override PartName="/ppt/ink/inkAction6.xml" ContentType="application/vnd.ms-office.inkAction+xml"/>
  <Override PartName="/ppt/ink/inkAction7.xml" ContentType="application/vnd.ms-office.inkAction+xml"/>
  <Override PartName="/ppt/ink/inkAction8.xml" ContentType="application/vnd.ms-office.inkAction+xml"/>
  <Override PartName="/ppt/ink/inkAction9.xml" ContentType="application/vnd.ms-office.inkAction+xml"/>
  <Override PartName="/ppt/ink/inkAction10.xml" ContentType="application/vnd.ms-office.inkAction+xml"/>
  <Override PartName="/ppt/ink/inkAction11.xml" ContentType="application/vnd.ms-office.inkAction+xml"/>
  <Override PartName="/ppt/ink/inkAction12.xml" ContentType="application/vnd.ms-office.inkAction+xml"/>
  <Override PartName="/ppt/ink/inkAction13.xml" ContentType="application/vnd.ms-office.inkAction+xml"/>
  <Override PartName="/ppt/ink/inkAction14.xml" ContentType="application/vnd.ms-office.inkAction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256" r:id="rId2"/>
    <p:sldId id="257" r:id="rId3"/>
    <p:sldId id="360" r:id="rId4"/>
    <p:sldId id="327" r:id="rId5"/>
    <p:sldId id="328" r:id="rId6"/>
    <p:sldId id="318" r:id="rId7"/>
    <p:sldId id="323" r:id="rId8"/>
    <p:sldId id="289" r:id="rId9"/>
    <p:sldId id="290" r:id="rId10"/>
    <p:sldId id="335" r:id="rId11"/>
    <p:sldId id="320" r:id="rId12"/>
    <p:sldId id="348" r:id="rId13"/>
    <p:sldId id="350" r:id="rId14"/>
    <p:sldId id="324" r:id="rId15"/>
    <p:sldId id="291" r:id="rId16"/>
    <p:sldId id="310" r:id="rId17"/>
    <p:sldId id="325" r:id="rId18"/>
    <p:sldId id="287" r:id="rId19"/>
    <p:sldId id="326" r:id="rId20"/>
    <p:sldId id="339" r:id="rId21"/>
    <p:sldId id="340" r:id="rId22"/>
    <p:sldId id="351" r:id="rId23"/>
    <p:sldId id="352" r:id="rId24"/>
    <p:sldId id="321" r:id="rId25"/>
    <p:sldId id="353" r:id="rId26"/>
    <p:sldId id="322" r:id="rId27"/>
    <p:sldId id="288" r:id="rId28"/>
    <p:sldId id="292" r:id="rId29"/>
    <p:sldId id="284" r:id="rId30"/>
    <p:sldId id="363" r:id="rId31"/>
    <p:sldId id="316" r:id="rId32"/>
    <p:sldId id="336" r:id="rId33"/>
    <p:sldId id="285" r:id="rId34"/>
    <p:sldId id="286" r:id="rId35"/>
    <p:sldId id="260" r:id="rId36"/>
    <p:sldId id="262" r:id="rId37"/>
    <p:sldId id="354" r:id="rId38"/>
    <p:sldId id="355" r:id="rId39"/>
    <p:sldId id="356" r:id="rId40"/>
    <p:sldId id="357" r:id="rId41"/>
    <p:sldId id="358" r:id="rId42"/>
    <p:sldId id="359" r:id="rId43"/>
    <p:sldId id="341" r:id="rId44"/>
    <p:sldId id="342" r:id="rId45"/>
    <p:sldId id="347" r:id="rId46"/>
    <p:sldId id="343" r:id="rId47"/>
    <p:sldId id="344" r:id="rId48"/>
    <p:sldId id="345" r:id="rId49"/>
    <p:sldId id="346" r:id="rId50"/>
    <p:sldId id="312" r:id="rId51"/>
    <p:sldId id="313" r:id="rId52"/>
    <p:sldId id="315" r:id="rId53"/>
    <p:sldId id="314" r:id="rId54"/>
    <p:sldId id="295" r:id="rId55"/>
    <p:sldId id="296" r:id="rId56"/>
    <p:sldId id="337" r:id="rId57"/>
    <p:sldId id="302" r:id="rId58"/>
    <p:sldId id="303" r:id="rId59"/>
    <p:sldId id="311" r:id="rId60"/>
    <p:sldId id="300" r:id="rId61"/>
    <p:sldId id="301" r:id="rId62"/>
    <p:sldId id="361" r:id="rId63"/>
    <p:sldId id="362" r:id="rId64"/>
    <p:sldId id="364" r:id="rId65"/>
    <p:sldId id="366" r:id="rId66"/>
    <p:sldId id="367" r:id="rId67"/>
    <p:sldId id="368" r:id="rId68"/>
    <p:sldId id="370" r:id="rId69"/>
    <p:sldId id="371" r:id="rId70"/>
    <p:sldId id="372" r:id="rId71"/>
    <p:sldId id="373" r:id="rId72"/>
    <p:sldId id="374" r:id="rId73"/>
    <p:sldId id="375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8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26" autoAdjust="0"/>
    <p:restoredTop sz="94660"/>
  </p:normalViewPr>
  <p:slideViewPr>
    <p:cSldViewPr>
      <p:cViewPr varScale="1">
        <p:scale>
          <a:sx n="108" d="100"/>
          <a:sy n="108" d="100"/>
        </p:scale>
        <p:origin x="189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-59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456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47.76698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1-27T23:12:58.1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226">
    <iact:property name="dataType"/>
    <iact:actionData xml:id="d0">
      <inkml:trace xmlns:inkml="http://www.w3.org/2003/InkML" xml:id="stk0" contextRef="#ctx0" brushRef="#br0">14351 15852 0,'104'0'269,"-69"0"-261,0 0 8,34 0 0,-69-35-4,35 35 4,0-34 1,69 34 0,35 0 10,-70 0-12,1 0 3,-1 0-12,1 0 18,-35 0-14,34-35 5,1 35 24,-70-35-29,34 35 7,36 0 0,-35 0-1,-1 0 4,105 0-6</inkml:trace>
    </iact:actionData>
  </iact:action>
  <iact:action type="add" startTime="34639">
    <iact:property name="dataType"/>
    <iact:actionData xml:id="d1">
      <inkml:trace xmlns:inkml="http://www.w3.org/2003/InkML" xml:id="stk1" contextRef="#ctx0" brushRef="#br0">8096 15713 0,'35'-35'169,"0"35"-158,34 0-8,1 0 7,-35 0 6,69 0-13,0-34 11,35 34 0,-35 0 2,1 0 0,-71 0 2,71 0-2,-36 0 1,-34 0 1,0 0 3,-1 0 1</inkml:trace>
    </iact:actionData>
  </iact:action>
  <iact:action type="add" startTime="58306">
    <iact:property name="dataType"/>
    <iact:actionData xml:id="d2">
      <inkml:trace xmlns:inkml="http://www.w3.org/2003/InkML" xml:id="stk2" contextRef="#ctx0" brushRef="#br0">6915 14914 0,'-35'0'446,"1"0"-335,-36 0-86,35 0-17,1 0 39,-1 0-39,-104-35 34,69 35-20,36 0 91,-1 0-98,0 0 9,0 0-8,1 0 2,-1 0-1,-35 0-4,36 104 3,-1-34-14,-35 34 13,36 0 0,-71-34 4,71-35-5,34 34 3,-35-34 0,0 0 4,35-1-3,-35 36-16,1-35 9,34 34 3,0-34 20,0 0-17,0 34 0,69 1 0,-69 34-2,104-34 2,-34-1 0,-1-34 12,-34-35-6,0 0-2,34 35-6,-34-35-1,0 0 3,0 0-1,-1 0 0,71 0 22,-71 0-27,36 0 19,-70-139-24,174 69 7,-70 0 4,-69 1 4,-35 34-18,34 0 7,-34 1 7,35 34-8,0 0 53,0 0-45,-1 0-5,36-70 4,103-34 1,-103 69 0,-35-34-1,-1-1-1,1 35-12,0 1 12,-35-1 2,0 0 147,0 0-151,-35 35-5,35-35 8,0 1 367,0-1-343,0 0 96,-35-34-115,-34 34-18,69 0 13,-70-34 3,36 69 66,34-35-61,-35 35 32,35-35 0</inkml:trace>
    </iact:actionData>
  </iact:action>
</iact:actions>
</file>

<file path=ppt/ink/inkAction1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7T23:43:54.5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act:action type="add" startTime="31583">
    <iact:property name="dataType"/>
    <iact:actionData xml:id="d0">
      <inkml:trace xmlns:inkml="http://www.w3.org/2003/InkML" xml:id="stk0" contextRef="#ctx0" brushRef="#br0">21896 9905 17 0,'0'0'74'6,"0"0"-6"2,0 0-19 0,0 0-10-2,0 0 19 2,0 0-19 0,0 0-19-2,0 0-3 2,0 0 0 0,0-27 6 0,0 27 2 0,0 0 3-2,0 0-3 2,0-3 2 0,0-2-4 0,-10 5 0-1,10-3-18 0,-9-2 12 2,-1 2 5-2,0-2-4-1,1 1-14 2,9 4 4 0,-10 0 9-2,-14-3-14 2,14-2 1 1,-9-3 0-2,-6 6-1 2,6-4 2-4,-10 4 0 3,-5-4-2 0,-5-1-1-2,-14 3-1 2,10 0 0 0,4 0 0 0,-14 1-1 0,9-2 0-2,-9-3 0 2,4 8 1 1,-14-4-1-4,0-4 0 3,-9 5 0 0,-1 3-1 0,-24 0 1-2,5 0-1 2,-14 0 1 1,14-5 2 7,-5 3 1-15,5-4 0 15,0 6-1-15,-15 0 0 14,15 0-2-14,-14 0 0 15,14 0 0-15,5 0 0 3,4 0 0 9,11 0 0-12,-10 0 0 13,9 0-3-13,10 0 1 15,-10 0 2-16,10 0 0 17,-9 0 0-17,18 0 0 17,-8 0-1-17,8 0 1 0,1 0 0 16,5 0 0-15,14 0 0 16,5 0 1-16,19 0 0 13,-14 0 0-13,14 0 0 15,-19 0 1-16,5 0-2 6,-5 0 0 4,-25 0 0-10,-8 0 0 17,-21 0-2-17,1 0 1 16,9 6 1-16,-24-4 0 18,5 3 1-18,10-5-2 16,-5 3 2-15,48-3 1-1,-4 0-2 16,-11 0 0-16,16 0 1 16,-25 0-1-16,19 0 0 17,15 0 0-17,-14 0 1 16,13 0 1-16,-23 0 0 17,0 0 1-16,-29 0-2-1,9 0-1 16,0-8 0-15,10 6 3 14,0 2-1-14,-9-6-2 15,-6 3-2-15,6 3 2 16,23-4 0-17,6 4 0 0,23 0 0 18,11 0 2-17,-6 0-2 12,15 0 0-12,0-4-2 3,0 4 1 5,0 0 0-3,0 0-1 4,0 0 1-2,0 0 1-1,0 0 0 1,0 0 0-2,0 0 0 2,0 0 2-3,0 0 0 3,0 0-2 0,0 0 1 2,0 0 2-3,0 0-2-1,0 0 2 3,0-4-2-2,0 4-1 0,0 0 0-1,0-4 2 2,0 4-4 0,0 0 2-2,0 0 0 1,0 0-1 3,0 0 1-1,0 0 0-2,0 0 0-2,0 0-1 3,0 0 1 3,0 0-3-8,0 0-24 5,0 0-75-1,0 8-121 2,0 9-75-2</inkml:trace>
    </iact:actionData>
  </iact:action>
  <iact:action type="add" startTime="51078">
    <iact:property name="dataType"/>
    <iact:actionData xml:id="d1">
      <inkml:trace xmlns:inkml="http://www.w3.org/2003/InkML" xml:id="stk1" contextRef="#ctx0" brushRef="#br0">6983 15447 101 0,'0'0'55'7,"0"0"-25"1,0 0-3 0,0 0-7-2,0 0-1 2,0 0-10 0,0 0-7-1,0 0 1 0,0-5-1 1,0 5-1 1,0 0 4-2,0 0 7-1,0 0 3 2,0 0-2 0,0 0-2 0,0 0-3-2,0 0-4 2,0 0-3 0,0 0 0 0,0 0-1-2,0 0 3 3,0 0-2-2,0 0 1-1,0 0-1 2,0 0 0 0,0 0 4 0,0 0 1-2,0 0-1 2,0 0 1 0,0 0 2 1,0 0-1-4,0 0 0 3,0 0-2 0,0 0 1 0,0 0-1-2,0 0-3 2,0 0-1 0,0 0-1 0,0 0-7 0,0 0 7-2,0 0 1 3,-10 0 2-2,1 0-3 1,-1 0-3-2,-5 0 1 2,6 0-5 0,-1 0 7 0,0 0 3-2,-9 0-1 2,4 0-1 1,-4 8-1-4,19-3 1 6,-10-5 0-6,10 3-1 3,-9 2 0 1,-1-2 0-4,-5 2 0 3,6 1 0 0,-1-6 0 0,10 0 0-2,-10 0 3 3,10 0-3-2,-9 0 2-1,9 6-1 2,-20-6-1 0,6 0 0 0,4 2 0 0,-9-2 1-2,-1 6 2 2,6-4-6 1,-5-2 6-4,-1 6-3 3,10-6 0 0,1 0 1 0,-6 2-1-2,6-2 1 2,-1 0 0 0,0 6 0 0,1-6-1 0,-16 3 0-2,6 1-1 3,-25 0 1-2,6-1 0 1,-16 5 0-2,-9-3 0 2,10 7-1 0,5-9 1 0,-5 4 0-2,9 1 7 2,-9-2 0 0,4-3 10 0,6-3 0-2,14 4-10 1,-15-4-4 12,0 0 10-19,6 0-7 9,-6 0-5 7,1 0 4-15,-6 0-2 16,-14 0 1-16,10 0 0-1,-10 0 0 14,10 0 5-13,-1 0-2 15,-4 0-5-16,-5 0-1 17,-14 0 1-17,-5 0-2 17,-10 0 0-13,19 0 2-3,-9 0 1 14,4 0 2-15,15 0-3 13,5 0-2-13,-5 0 1 17,10 0-1-16,0 0 0 16,24 0 1-13,-5 0-1-3,14 0-1 12,1 0-1-12,-5 0-7 12,14 0 7-11,0 0 2 12,10 0 0-13,-19 0 1 15,5-4 4-16,-6 4-5 3,11 0 1 10,-1 0-1-10,0-3 1 11,10 3 1-13,-14-6-2 6,14 6 2 1,0 0-2 0,0 0 0-1,0-2 0 1,-10 2 0 0,10 0 1-1,0-6 0-1,0 6-1 2,0 0 3 0,0 0-3-1,0 0 1 1,0 0-2 0,0 0 1-1,0 0-3 2,0 0-5-4,0 0-32 3,0 0-47 0,44 0 20 1,38 0-32-3,-29 0-74 9</inkml:trace>
    </iact:actionData>
  </iact:action>
  <iact:action type="add" startTime="76629">
    <iact:property name="dataType"/>
    <iact:actionData xml:id="d2">
      <inkml:trace xmlns:inkml="http://www.w3.org/2003/InkML" xml:id="stk2" contextRef="#ctx0" brushRef="#br0">11244 15521 6 0,'0'0'13'6,"0"0"-2"2,0 0-7 0,0 0 0-2,0 0 2 2,0 0-2 0,0 0-3 0,0 0 1-2,-107-3 4 2,98 3 7 0,-1 0 1 0,-5 0-1-2,6-4 9 2,-1 4-5 0,0 0 2 0,10 0-2-2,0 0-3 3,0 0 0-2,0 0 0 1,0 0 1-2,0 0 6 2,0 0 5 0,-9 0-3 0,9 0-7-2,0 0-3 2,-10-4-5 0,10 4 3 0,0 0 2-2,-10 0-1 2,10 0-1 0,0-3-3 1,0 3 2-3,-14 0-3 1,4 0 2 4,10 0 0-5,-10 0-5 1,10 0 7-1,-9 0 3 3,-1 0-4-2,0 0-5 0,10 0 1 1,-14 0 3 0,4 0-2 1,0 0-5-4,-9 0 0 2,9 0 7 2,-14 0-1-1,15 0-1-3,-1 0 0 3,-10 0 5 0,11 0-4 0,-6-6-4-2,-4 6-2 2,-10 0 6 0,-5 0-4 0,5 0-2-2,-5 0 6 3,5 0-3-2,-15 0-2 1,15 0 0-2,-5 0 1 2,5 0-2 0,5 0 1 0,5 0 3-2,-10 0 0 2,-5 0-2 1,5 0 3-2,5 0 4-1,-5 0-8 2,-5 0 3 0,5 0 2 0,-15 0-5-2,5 0-3 2,-4 0 1 0,4 0-1 0,-5 0 3-2,1 0 0 2,14-2-2 2,-15 2 4-3,-9 0-4 7,14 0 2-14,-14 0 1 15,-10 0 3-15,19 0-4 18,-14 0 11-17,5 0-6 15,19 0-6-16,-19 0-2 5,14 0 0 6,-4 0 0 5,4 0 0-16,5 0 0 0,-5 0 0 17,-4 0 0-17,-11 0 2 17,1 0-1-17,5 0-1 16,-6 0 0-16,11-6 0 17,4 4 1-17,-4 2-1 0,9-6 1 17,14 6-1-17,-9-2 0 16,-5 2 1-16,15 0-1 17,-15-8 1-16,15 8 0 16,-10 0-1-13,-15-9 3-4,15 9-3 11,-5-3 2-11,-9 3-1 17,23 0 2-17,-9 0-2 16,-14 0 1-15,14 0-1 16,-15 0 0-16,0-5-1 16,6 2 0-16,-6-2 0-1,0 2-2 14,6 3 2-13,4-5 2 14,5 2-1-15,-5 0 2 17,5 3-1-16,9-6 3 4,-13 4-1 6,13 2 3-7,-14 0-3 8,5 0-4-12,0 0 1 17,5-6 1-17,5 6 1 16,-15 0-3-16,5 0 0 18,9 0 0-17,-4 0 0 16,14 0 2-16,-9-2-2-1,9 2 0 19,-14 0 0-15,5 0 0-4,9 0 1 7,-9 0-1-1,4 0 0 5,-4 0 1-9,-1 0-1 7,1 0 0-1,5 0 0 6,-6 0 1-14,11 0-1 16,-11 0 0-15,6 0 0 6,4 0 0 3,10 0 0-5,0 0 0 3,-10 0 0 0,10 0 0-2,0 0 0 1,0 0 0 1,0 0 0 3,0 0-2-7,0-6 2 3,0 6 1 2,0 0-1-2,0 0-1-2,0 0 1 4,0 0 1-1,0 0-1 0,0 0-1-2,0 0 1 2,0 0-8 0,0-2-14 0,0 2-21-3,0 0-45 4,0 0-32-2,34 0 16 1,39 0 4 6,-10-9-113-13</inkml:trace>
    </iact:actionData>
  </iact:action>
</iact:actions>
</file>

<file path=ppt/ink/inkAction1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7T23:43:54.5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0532">
    <iact:property name="dataType"/>
    <iact:actionData xml:id="d0">
      <inkml:trace xmlns:inkml="http://www.w3.org/2003/InkML" xml:id="stk0" contextRef="#ctx0" brushRef="#br0">3749 14573 67 0,'0'0'44'6,"0"0"-5"1,0 0 8 0,0 0-6 1,0 0 0 0,0 0-6-1,0 0-4 0,0 0 0 1,0 0 2 0,0 0 3-1,0 0-12 0,0-3 13 1,0 3-1 0,-25-5-10 0,16-2-15-2,-20 1 5 2,19-2 2 1,-14 6-11-1,4-2 0-1,1 0-3 0,-15 1 1 0,15 3-4 1,-1 0-1-3,-14 0 2 4,15 0-2-2,-15 0-4 2,-5 0-7-4,-4 0-12 3,14 11 19 0,-15-1 4 0,25 3-2-2,9 0-5 3,-4-3-1-2,14 3 2 2,0-1-5-4,0-2 1 3,0 0-2 1,0-2 0-2,0 0 2 0,0 3 5 1,24-3 3 0,15 4 2-1,4-4 0-1,1 3 0 3,-15 2 1-1,14-2-1 0,-23 1 1-2,9 0-1 2,5 0 0 0,-15 5 0 0,15-2 0-2,-15 0 0 2,-9 1 0 0,9 1 1 0,-4 1 0-2,-5-1-1 2,9 5 2 0,0 0 1 2,-4 0-3-4,-5-1 1 12,-10-1-1-18,0-4 0 16,0 6 2-16,0 3-1 16,0-7 0-16,0 7 7 19,0-2-3-17,0-2-5-2,0-2 2 13,0-2-1-12,0-3-1 14,0-1 2-15,0-2-1 4,0 1 0 5,0-4 0-4,-10-8 1 4,-5 0 1-2,-4 0 0 9,0 0 0-16,-25 0-3 17,15 0-6-17,-5-20-7 18,5-7-7-14,5-1 7-4,-5-4 13 12,9 1-7-8,6-2 7 7,4 6 0-10,10 4 0 16,0-6 0-16,0 7 0 15,0-5 1-16,0-3 0 15,24 3-1-14,-4 5 0 16,-1 1 0-16,15-2 0-1,-15 3 2 16,1-1-2-15,-6 6 0 14,-4-1 3-14,0 5 0 14,-10 3 3-15,0 3 3 19,0 5-2-15,9 0-4-4,1 0-3 4,9 0-2 4,15 0 1-1,-14 0 1 3,23 0-2 6,-23 0 0-15,13 0-16 14,-3 0-17-12,-11 0-48-3,15 5-45 14,-34 3-94-13</inkml:trace>
    </iact:actionData>
  </iact:action>
  <iact:action type="add" startTime="31649">
    <iact:property name="dataType"/>
    <iact:actionData xml:id="d1">
      <inkml:trace xmlns:inkml="http://www.w3.org/2003/InkML" xml:id="stk1" contextRef="#ctx0" brushRef="#br0">3860 14623 142 0,'0'0'183'7,"0"0"-92"-1,0 0-4 2,0 0 25-1,0 0-34 2,0 0-35-3,0 0-19 2,0 0-7-1,0 0-9 1,0 0-4-1,0 0-1 0,24 0-3 2,15 0 8-1,14-2-4-2,0 2-2 3,1-8 0-2,9 4 0 0,0-4-2 0,9 1 1 2,1 1 0-2,-10-1-1 1,-15 4 0-2,5-2 0 2,-19 2-1 0,-14 3 0 0,-1-5 1-2,-19 5-1 2,0 0 0 0,0 0-1-1,0 0 2 0,0 0-2 12,0 0 0-19,0 0-2 5,0 0 4 1,0 0-2 2,0 0 2 0,0 0 10-1,0 23-2-1,0 10 5 3,-19 10-3-1,-35 5-2-1,1 2-2-1,14 6 0 3,-14 3 2-1,10-4 1 0,14-6-5-3,-15-3-3 6,15 2-1-3,10-8 0 7,4-5-1-14,15-12-14 14,0-2-13-14,0-10-20 14,0 1-42-14,0-7-61 15,34-5-29-16,5 0-61 17</inkml:trace>
    </iact:actionData>
  </iact:action>
  <iact:action type="add" startTime="32354">
    <iact:property name="dataType"/>
    <iact:actionData xml:id="d2">
      <inkml:trace xmlns:inkml="http://www.w3.org/2003/InkML" xml:id="stk2" contextRef="#ctx0" brushRef="#br0">5419 14778 70 0,'0'0'108'8,"0"0"-48"-2,0 0 11 2,0 0-18-2,0 0-2 2,0 0 1 0,0 0-4 0,-34 0 8-2,15 0-24 2,-15 0-5 0,-5 5 4 0,5 10 2-2,5 1-3 2,-5 3-5 1,15 5-7-2,-10-4-2-1,5-1-4 2,14 3-9 0,10-8-2 0,0 2-1-2,0-8-1 2,0 0-1 0,0-3-1 0,0-5-5-2,0 0-7 2,0 0-3 0,0 0 1-1,0 0 6-1,0 0-1 3,0 0-9-1,0 0 11 0,0 0 9-2,0 0 2 1,0 0 0 2,0-21 1-2,0 10 0 0,0 0-2 1,0-3-4 0,-19 4-2 0,-15 4-6-2,14 3 1 3,-9 3 11-2,-14 0 4 1,-1 0-4-2,15 0 2 2,-14 9-2 0,13 15 1 0,-3 6-1-2,4-3 5 2,19 1 2 0,10 5-2 0,0-6 5-2,0 1-5 2,0-4 6 1,0-1 2-2,10-2-8-1,19-7-1 2,4-1-1 3,6-2-3 5,-15-7 0-15,5 1 0 15,-9-5 0-16,-6 0-1 16,-4 0-1-15,9 0 0-1,15 0 2 16,-14 0 4-16,18-17-4 18,-4-7-2-17,20-7-4 17,-16-1-17-17,6-3-4-1,-1 4-8 15,-14-5-16-14,-9 9-25 12,-6-6-6-13,6 5 10 18,-11 1 2-18,1-1-33 16,-10 10-32-16</inkml:trace>
    </iact:actionData>
  </iact:action>
  <iact:action type="add" startTime="33217">
    <iact:property name="dataType"/>
    <iact:actionData xml:id="d3">
      <inkml:trace xmlns:inkml="http://www.w3.org/2003/InkML" xml:id="stk3" contextRef="#ctx0" brushRef="#br0">5051 14668 49 0,'0'0'65'5,"0"0"8"3,0 0 21-1,0 0-18 2,-10 201-7-4,10-142-6 4,0-4-4-2,0 1-12 1,0 0-11-1,0-9-12 1,0 0-6 0,0-3 6 0,0-8-5-2,-9-6-16 2,-1 3-1 0,-14-1-2 0,14-9 0-2,-9 2-6 2,9-15-15 0,0 7-18 0,-4-6-22-2,14 2-7 2,-10-1 5 0,10-2-30 0,0-2-47-2,0-2-36 2</inkml:trace>
    </iact:actionData>
  </iact:action>
  <iact:action type="add" startTime="34372">
    <iact:property name="dataType"/>
    <iact:actionData xml:id="d4">
      <inkml:trace xmlns:inkml="http://www.w3.org/2003/InkML" xml:id="stk4" contextRef="#ctx0" brushRef="#br0">6387 15000 311 0,'0'0'85'6,"0"0"-46"2,0 0 7-2,0 0 11 2,0 0-26 0,0 0-27 0,0-3 2-2,0-3 10 2,0 4-3 0,0-12 2 0,0 8 4-2,0-2-6 2,0 3-4 0,0 5 2 0,0 0 1-2,0 0-5 2,0 0-7 0,0 0 1 0,0 0 0-2,0 0 2 2,0 0-3 0,0-3 1 0,0-2 0-2,0-3-1 2,0-6-2 0,0-2-2 0,0 8 4-2,0-4-3 2,0 7-1 0,0 5 4 0,0 0-2-2,0 0-7 2,0 0-29 0,0 0-24 0,0 11-3-2,0 21-25 2,-29 4-101 0</inkml:trace>
    </iact:actionData>
  </iact:action>
  <iact:action type="add" startTime="34823">
    <iact:property name="dataType"/>
    <iact:actionData xml:id="d5">
      <inkml:trace xmlns:inkml="http://www.w3.org/2003/InkML" xml:id="stk5" contextRef="#ctx0" brushRef="#br0">6387 15000 266 0</inkml:trace>
    </iact:actionData>
  </iact:action>
  <iact:action type="add" startTime="34843">
    <iact:property name="dataType"/>
    <iact:actionData xml:id="d6">
      <inkml:trace xmlns:inkml="http://www.w3.org/2003/InkML" xml:id="stk6" contextRef="#ctx0" brushRef="#br0">6387 15000 266 0,'199'285'85'1,"-199"-277"-62"-1,0-2 23 0,0 2 15 6,0-8-22 2,0 6-21 0,0-6-17-2,0 0-1 1,0 0-12 2,10 0-10-2,14 0 20 0,5 0 2 0,-19 0 0 2,-1 0 4-2,-9 0-4 0,0 0-1 1,0 0-5 0,0 2 6 0,0 7 0-2,0 2 8 2,0 3 9 0,0-6-1 0,0 2-5-2,0 2-11 2,0 4-1 0,0 1-42 0,0-7-96-2,0-2-141 2</inkml:trace>
    </iact:actionData>
  </iact:action>
  <iact:action type="add" startTime="35273">
    <iact:property name="dataType"/>
    <iact:actionData xml:id="d7">
      <inkml:trace xmlns:inkml="http://www.w3.org/2003/InkML" xml:id="stk7" contextRef="#ctx0" brushRef="#br0">7714 14945 298 0,'0'0'126'5,"0"0"-70"8,0 0-31-11,0 0-12 7,0 0-13-1,0 0-9 0,-116 52-22-1,126-33 3 10,52 1 5-16,11 4 15 14,-10-9 8-10,-10 5 0-5,1 0 1 11,-16 3 7 8,16 9 11-19,-21-5 0 0,-13 6 8 15,-20-3-9-14,0 3-10 14,0 2-5-15,0-4-3 16,-20 2-3-14,-33-3-28-2,0-10-49 17,0-4-41-16,4-16-166 16</inkml:trace>
    </iact:actionData>
  </iact:action>
  <iact:action type="add" startTime="35624">
    <iact:property name="dataType"/>
    <iact:actionData xml:id="d8">
      <inkml:trace xmlns:inkml="http://www.w3.org/2003/InkML" xml:id="stk8" contextRef="#ctx0" brushRef="#br0">7830 14794 364 0,'0'0'88'6,"0"0"-71"2,0 0-5-1,0 0 18 0,0 0-25 0,0 0-5 2,344-55-9-1,-262 51-18-3,10 0-16 3,5 1-13 1,-24 3-56-1,9-5-81-2</inkml:trace>
    </iact:actionData>
  </iact:action>
  <iact:action type="add" startTime="35829">
    <iact:property name="dataType"/>
    <iact:actionData xml:id="d9">
      <inkml:trace xmlns:inkml="http://www.w3.org/2003/InkML" xml:id="stk9" contextRef="#ctx0" brushRef="#br0">8905 14902 164 0,'0'0'138'3,"0"0"-50"6,0 0-2-2,0 0-14 2,-261 232-14-3,237-193-23 5,14-11-16 8,10-4-15-19,0-13-4 0,0 2-1 14,0-10-3-12,34-3-2 13,19 0-8-15,5 0 4 16,5-3 10-15,10-32 8 15,14-12-4-15,-5-10 0 15,-19-1-4-16,10-5 1 19,-44 2-1-18,5 10 2 0,-25 7 1 12,-9 17 2-13,0 7-3 16,0 12 2-16,-53 6-4 17,-29 2-2-16,9 0-24 0,0 0-32 14,11 27-43-14,-1 3-46 15,19 2-157-15</inkml:trace>
    </iact:actionData>
  </iact:action>
  <iact:action type="add" startTime="36870">
    <iact:property name="dataType"/>
    <iact:actionData xml:id="d10">
      <inkml:trace xmlns:inkml="http://www.w3.org/2003/InkML" xml:id="stk10" contextRef="#ctx0" brushRef="#br0">9728 15458 6 0,'0'0'10'4,"0"0"-1"12,0 0 0-15,0 0 6 6,0 0 11-1,0 0 10 2,0 0 6 0,0-3 8 0,0 3-1-3,0 0-1 3,0 0-18 1,0 0-13-1,0 0-2 0,0 0-3-2,0 0 5 2,0 0 6 0,0 0 0 0,0 0 5-2,0 0-1 2,0 0-11 1,0 0 1-2,0 0 5-2,0 0-6 4,0 0-7-1,0 0-2 0,0 0-1-2,0 0 1 2,0 0 5 0,0 0-1-2,0 0-4 2,0 0-4 0,0 0 2 0,0 0 0-1,0 0 3 1,0 0 0 0,0 0 1-1,0 0 0 2,0 0-5-3,0 0 1 1,0 0 1 1,0 0-4 0,0 0-1-2,0 0-1 2,0 0-1 0,0 0-3 0,0 0 1-1,0 3 3 0,0 22 7 3,0 10 25-4,0 1-13 0,0-1-14 2,0 1-2 1,0-5-2-2,0-4 0-1,0 1 0 2,0-8-1 0,0-5-3-1,0 1-18 0,0-8-21 1,0 2-66 0,0-10-38 0,0 0-24-2,-9 0-74 2</inkml:trace>
    </iact:actionData>
  </iact:action>
  <iact:action type="add" startTime="37662">
    <iact:property name="dataType"/>
    <iact:actionData xml:id="d11">
      <inkml:trace xmlns:inkml="http://www.w3.org/2003/InkML" xml:id="stk11" contextRef="#ctx0" brushRef="#br0">10363 15024 97 0,'0'0'89'7,"0"0"12"2,0 0-17-2,0 0-2-1,0 0-11 2,0 0-12 1,14 0-18-4,-4-8-2 3,19 3-9 0,5-2 9 0,4 7 5 0,-4 0-18-2,5 0-17 2,5 0-3 0,-1 32 5 0,-14 7-1-1,-9 4-2 1,-20 1-4 0,0-1-3 0,0 1 1-2,0-5 0 1,0 1-2 2,-29-9 1-2,9-3-1 1,-14-9 1 7,5 3-1-15,20-11 0 16,-16-8 0-16,6 2 0 5,19-5 2 6,0 0 0-5,0 0-2 0,0 0 2 1,0 0-2 2,0 0 0-1,0 0-4-2,0 0-1 2,0 0 1-1,0 0-3 2,0 0 1-3,0-17 3 2,53-7-2 1,10 2-7 3,10-3-7-11,0 7-17 15,9 5-27-15,0-2-43 13,-9 6-42-13,-1-2-17 15,-9-2-66-15</inkml:trace>
    </iact:actionData>
  </iact:action>
  <iact:action type="add" startTime="38234">
    <iact:property name="dataType"/>
    <iact:actionData xml:id="d12">
      <inkml:trace xmlns:inkml="http://www.w3.org/2003/InkML" xml:id="stk12" contextRef="#ctx0" brushRef="#br0">11534 14953 185 0,'0'0'161'6,"0"0"-101"2,0 0-18-1,0 0 18 0,0 0-17 1,0 0-42 0,-169 30-1-2,169-2-5 1,0 0-2 1,53 1 7 1,0-7 2-1,1 3-2-2,-6 2 3 2,-4-2 0 0,-1-3 15 0,-23-2-1-2,-11-4-7 2,-9 1-2 1,10-2-1-2,-10 0-1-1,0-2-2 2,0 6 0 0,0-2-4-2,0 5-8 2,-19-1-41 0,-35-6-29 0,1-7-52 0,5-8-104-2</inkml:trace>
    </iact:actionData>
  </iact:action>
  <iact:action type="add" startTime="38580">
    <iact:property name="dataType"/>
    <iact:actionData xml:id="d13">
      <inkml:trace xmlns:inkml="http://www.w3.org/2003/InkML" xml:id="stk13" contextRef="#ctx0" brushRef="#br0">11345 14839 199 0,'0'0'182'6,"0"0"-83"0,0 0-58 2,0 0 10 1,0 0-16 0,0 0-31-3,243-108-4 2,-205 108-10 1,16 0-31 7,-11 0-30-16,-4 0-23 17,-5 24 6-17,-15-1-109 18</inkml:trace>
    </iact:actionData>
  </iact:action>
  <iact:action type="add" startTime="38962">
    <iact:property name="dataType"/>
    <iact:actionData xml:id="d14">
      <inkml:trace xmlns:inkml="http://www.w3.org/2003/InkML" xml:id="stk14" contextRef="#ctx0" brushRef="#br0">12193 15493 151 0,'0'0'128'6,"0"0"-71"1,0 0-16 0,0 0 22 1,0 0-11 0,0 0-12-1,0 0-5 0,0 0-15 1,0 6 20 0,0 16 12 0,0 3-27-2,0-1-10 2,0-1-9 0,0-4 0 0,0 5-6-2,0-4 0 2,0 7-27 0,0-3-87-2,0-4-85 1,0-4-86 2</inkml:trace>
    </iact:actionData>
  </iact:action>
  <iact:action type="add" startTime="40055">
    <iact:property name="dataType"/>
    <iact:actionData xml:id="d15">
      <inkml:trace xmlns:inkml="http://www.w3.org/2003/InkML" xml:id="stk15" contextRef="#ctx0" brushRef="#br0">13108 14794 45 0,'0'0'87'7,"0"0"-26"1,0 0-5 0,0 0 3 0,0 0-29-2,0 0-8 2,0-3 7 0,0 6 24-2,0 17 31 2,0 7-1-1,0 6-28 1,0-3-22 0,0 3-7-1,0 5-5 1,-10 6-12 0,-28-1-5 0,4 2-1-2,-5-2-3 2,-5-4-2 0,25 2-15-2,-5-11-23 2,14 3-46 0,10-5-49 1,-10-14-33-1,10-6-106-3</inkml:trace>
    </iact:actionData>
  </iact:action>
  <iact:action type="add" startTime="41023">
    <iact:property name="dataType"/>
    <iact:actionData xml:id="d16">
      <inkml:trace xmlns:inkml="http://www.w3.org/2003/InkML" xml:id="stk16" contextRef="#ctx0" brushRef="#br0">13737 14818 60 0,'0'0'159'6,"0"0"-46"3,0 0-45-4,0 0 2 4,0 0-24-1,0 0 1 0,0 39-6-2,-43 8-6 2,-1 2 0-1,5-5-1 2,-4-2-2-3,14-2-8 2,-5-1-3 0,5-7-10 0,19-4-4 0,10-12-4-2,0-1-3 2,0-2-1 0,0 1-1-1,0-6 1-1,0 0-1 3,29-8-7-1,15 0-1-1,-5 0 0 0,14 0 0 1,10 0 5 0,0-8 2-3,0-14 0 4,0-3-10-1,0-5 13 0,-10-6-6 1,-14-5 6-3,14-5-4 2,-10 2 1 0,-14 0 2-2,-19 6 0 3,-10 10 1-3,0-1 0 5,0 7 2-7,0 5-2 3,-10 6-1 1,-33-2-1 0,-6 6-2-2,-13-1 4 2,-11 3-2 0,0 5 2 0,-4 0-7-1,19 0-19 0,-5 0-34 1,9 16-42 0,21 16-33-2,4-3-13 2,9-2-89 0</inkml:trace>
    </iact:actionData>
  </iact:action>
  <iact:action type="add" startTime="41617">
    <iact:property name="dataType"/>
    <iact:actionData xml:id="d17">
      <inkml:trace xmlns:inkml="http://www.w3.org/2003/InkML" xml:id="stk17" contextRef="#ctx0" brushRef="#br0">14318 15214 185 0,'0'0'140'5,"0"0"-106"3,0 0-6 0,0 0 57-3,0 0-8 4,0 0-20-1,0 99-10-1,0-71-13 1,0-10-9-1,0 7-5 1,0-6-10 0,0 6-10-2,0 2-2 2,0 1-24 0,0 7-21 1,0-12-32-4,0-10-205 3</inkml:trace>
    </iact:actionData>
  </iact:action>
  <iact:action type="add" startTime="42111">
    <iact:property name="dataType"/>
    <iact:actionData xml:id="d18">
      <inkml:trace xmlns:inkml="http://www.w3.org/2003/InkML" xml:id="stk18" contextRef="#ctx0" brushRef="#br0">15563 14565 157 0,'0'0'94'7,"0"0"-45"0,0 0 8 0,0 0 31 1,0 0-28 0,0 0-3 0,0 174 1-2,-10-127-15 2,-9 0-10 0,4 2 0-2,6-3-17 1,-1-5-7 2,-10-2-8-1,20-3 0-2,-9-9-1 2,-6 1-9 0,6-4-35 0,9-1-56-2,0-2-76 2,0-10-79 0</inkml:trace>
    </iact:actionData>
  </iact:action>
  <iact:action type="add" startTime="42480">
    <iact:property name="dataType"/>
    <iact:actionData xml:id="d19">
      <inkml:trace xmlns:inkml="http://www.w3.org/2003/InkML" xml:id="stk19" contextRef="#ctx0" brushRef="#br0">15970 15214 166 0,'0'0'90'3,"0"0"-51"7,0 0-19-3,0 0 4 4,0 0-13-6,0 0-4 3,0 137-1 0,0-109 29 2,0-9-35-6,0 5-9 8,0-4-9 4,0-4-25-15,0 1-61-1,-10-15-60 19</inkml:trace>
    </iact:actionData>
  </iact:action>
  <iact:action type="add" startTime="42845">
    <iact:property name="dataType"/>
    <iact:actionData xml:id="d20">
      <inkml:trace xmlns:inkml="http://www.w3.org/2003/InkML" xml:id="stk20" contextRef="#ctx0" brushRef="#br0">16889 14613 232 0,'0'0'124'7,"0"0"-45"1,0 0-12-1,0 0 17-1,0 0-21 12,0 0-9-18,-53 181-15 6,34-136 2 0,-5 6-7 3,14-1-6-1,10-1-7 0,0-2-4-2,0 0-6 2,0 1-11 0,0-9 0 0,0-4 0-2,0-4-14 3,0 2-15-1,0 2-18-1,0 2-21 0,0-2-33 1,0-5-94-1,0-8-227 2</inkml:trace>
    </iact:actionData>
  </iact:action>
</iact:actions>
</file>

<file path=ppt/ink/inkAction1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8T00:12:22.2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act:action type="add" startTime="19738">
    <iact:property name="dataType"/>
    <iact:actionData xml:id="d0">
      <inkml:trace xmlns:inkml="http://www.w3.org/2003/InkML" xml:id="stk0" contextRef="#ctx0" brushRef="#br0">19912 3965 48 0,'0'0'21'7,"0"0"7"1,0 0 5-2,0 0 13 2,0 0-10 0,0 0 8 0,0 0-8-2,0-12-19 2,0 12-1 0,0 0 4 0,0 0-1-2,0 0 1 2,0 0 2 0,0 0 0 0,-4 0-7-2,4 0 4 2,-4 0-2 0,4 0-2 0,0 0 3-1,0 0 4 1,0 0 0-1,0 0-6 2,0 0-9-4,0 0 2 3,0 0-2 0,0-3-2 0,0 3 1-2,0-2-4 2,0 2-2 0,0 0 0 1,0-3-2-4,0 0-4 4,0 1 6-2,15-6 0 2,6 1-3-4,10 0 0 4,-5-1-3-2,8-3 5 1,-1 4-3-1,-7-3 1 1,6 0 3 1,-2 2 1-3,-10 1-1 2,2 1 0-1,-7 0 0 1,6-2 0-1,10 0-1-1,1 2 1 2,5 1-1 0,4-2 1 0,-4 2-3 1,-3 3 2-1,-6-1-2 8,-2 3 1-15,5 0 0 14,-5 0 1-15,-1 0 1 20,-3 0 0-19,-2 0 0-1,-10 0 0 14,12 0 0-13,2-5 0 13,4 3 1-14,2-4 0 17,7 0-1-17,0-3-1 16,-1 5-6-15,-1-1-6 15,-18 5 0-16,3 0 3 2,-5 0-6 13,-13 0 5-15,11 0 0 16,-13 0 5-16,2 0-1 17,-2 0 0-17,5 0 0 4,5 0 3 4,-5 0-3 0,6 0 6 0,-5 0-1 0,-2 2-3 8,1 1-4-15,-5 0-1 3,0-3 1 4,0 1-9 0,0 3-14-3,0-4-8 3,0 1 0 1,0 4 27-2,0 4 9-1,-15-2-48 2,-16-2-95 9</inkml:trace>
    </iact:actionData>
  </iact:action>
  <iact:action type="add" startTime="22252">
    <iact:property name="dataType"/>
    <iact:actionData xml:id="d1">
      <inkml:trace xmlns:inkml="http://www.w3.org/2003/InkML" xml:id="stk1" contextRef="#ctx0" brushRef="#br0">8541 4884 45 0,'0'0'29'6,"0"0"-18"1,0 0 2 1,0 0-6-2,0 0 13 3,0 0 25-1,-11-5-22-1,7 5 8-1,-7-2 11 2,0-1-16 0,3 3-14 0,1-2-8-2,-8 2 6 2,0 0-8 1,4 0 5-2,0 0-3-1,1 0-1 2,-1 0 3 0,6 0 9 0,1 0 5-2,4-3 2 2,0 3 2 0,0 0 2 0,0-2-1-2,0 2-6 3,0 0-8-1,0 0 1 0,0 0-5-3,0 0 0 3,0 0-7 0,0 0 0 0,0 0-1-2,0 0-1 2,0 0-2 1,0 0 2-2,0 0-1-1,0 0 2 3,0 0 1-1,4-3 1-1,22 3 22-1,0-2-2 2,5-1-9 0,1-2-2 0,-2 0 0-2,7-2-6 3,0 2 1-1,4-3-2-1,0 0-1-1,0-2-1 2,-4 3 1 0,-5 2-2 0,-1 3 0-2,-5-3 0 2,-5 1 0 0,9 4 0 2,-4-4 0 3,5 4 0-13,-10-3 1 18,1 3-1-17,-13 0 0 14,4 0-2-14,-9 0 1 14,0 0 1-15,3 0 0 2,-7 0 0 7,4 0 0-2,-4 0 0 8,0 0 1-15,0 0 1 8,0 0-1-1,0 0 1 1,0 0-2-2,0 0 0 2,0 0-2 0,0 0 1 2,0 0-2-5,0 0 3 5,0 0 0-4,0 0-1 1,0 0-4-1,0 0-2 1,0 0-12 2,0 0-5 1,0 0 9-4,0 0 10 1,0 0 3 4,0 0 1-6,0 0 1-1,0 0-3 5,0 0-2-1,7 0-7 0,6 0 0 2,0 0 2-7,-5 18-70 11,-1-3-39 3</inkml:trace>
    </iact:actionData>
  </iact:action>
  <iact:action type="add" startTime="28528">
    <iact:property name="dataType"/>
    <iact:actionData xml:id="d2">
      <inkml:trace xmlns:inkml="http://www.w3.org/2003/InkML" xml:id="stk2" contextRef="#ctx0" brushRef="#br0">20693 5076 24 0,'0'0'39'7,"0"0"-17"2,0 0 4-4,0 0 12 3,0 0-14 0,0 0-21 0,0 0-1-2,0-19-2 3,0 19 0-2,0-2 0 2,0 2 1-2,0 0-1-1,0 0 0 2,0 0 0 0,0 0 0-2,0 0 2 2,0 0 4 0,0 0 20 0,0 0 19-1,0 0 3 1,0 0-5 0,0 0-5 0,0 0-5-2,0 0 7 2,0 0 7 0,0 0 1-1,0 0-8-1,0 0-8 3,0 0-9-2,0 0-2 1,0-1-2-2,0 1 2 2,0 0 1 0,0-4-8 0,0 4-4-2,0 0 5 2,0-1-4 1,0 1-2-1,0 0 1-2,0 0 5 2,0 0-7 0,0 0 0 0,0 0-1-2,0 0 1 2,0 0 1 0,0 0-1 0,0 0 0-3,0 0-2 4,0 0 1-1,0 0-4 0,0 0-1-3,0 0-2 4,0 0 2-2,0 0-2 2,4 0 0-3,-4 0 0 2,0 0 0 0,0 0-2 0,0 0 2-2,0 0-1 2,7 0 1 0,-7 0-1 0,4 0 0-2,7 0-3 2,11 0 3 0,1 0 1-1,10 0 3-1,-3 0-3 3,7 0 0-2,11 0 0 2,-7 0 0-3,0 0 3 2,2 0-3 0,-8 0-1-1,-3 0 1-1,-8 0 0 2,-3 0 0 0,-5 0 0 2,-6 0 0 2,8 0 0-9,-10 0 1 11,-1 0-1-13,8 0 0 13,-4 0 0-14,4 1-1 17,-9-1 1-17,10 4 0 16,-1-4 0-16,4 0 0 20,-2 0 0-19,3 0 0-1,1 0-2 15,-1 0-1-15,-3 0 2 14,3 0-1-14,-5 0 0 17,-13 0-1-17,2 0 1 18,1 0 1-15,-5 0 1-3,0 0 0 6,0 0 0 2,0 0 1-2,0 0-1 2,0 0 1 0,0 0-1 0,0 0 0-2,0 0 0 2,0 0-1 0,10 0-1 0,6 0 0-2,-1 0 1 2,-4 0-1 0,6 0-2 8,-13 0-1-16,3 0 1 17,-3 0-4-17,0 0 2 5,3 0 1 2,-7 0 4 2,0 0-1-3,0 0 2 2,0 0 0 0,0 0 0 0,0 0 0-1,0 0 0 0,4 0 0-1,-4 0 2 3,0 0-2-2,4 0-2 1,3 0 2-2,2 0-1 3,4 0 2-2,-9 0-2 1,11 0 1 0,-4 0-1-2,-2 0-1 5,4 0 1-7,-5 0-5 8,7 0 0-9,-4 0 1 11,0 0 4-12,0 0-6 13,-7 0-3-15,3 0 0 7,-7 0-8 2,0 0-23-4,0 0-40 4,0 8-85-2,-29 11-36 7,-31-1-39-14</inkml:trace>
    </iact:actionData>
  </iact:action>
</iact:actions>
</file>

<file path=ppt/ink/inkAction1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8T00:12:22.2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  <inkml:brush xml:id="br1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569">
    <iact:property name="dataType"/>
    <iact:actionData xml:id="d0">
      <inkml:trace xmlns:inkml="http://www.w3.org/2003/InkML" xml:id="stk0" contextRef="#ctx0" brushRef="#br0">9945 4914 100 0,'0'0'62'6,"0"0"-11"3,0 0 12-4,0 0-33 3,0 0 4 0,0 0 1-1,0 0-20 0,0 0-2 2,-22 0 5-2,22 0 1 1,0 0-5-1,0 0-5 1,0 0 0-1,0 0-2-1,0 0 5 2,0 0-3 1,0 0-1-1,0 0-1-3,0 0 2 4,0 0 1-1,0 0 3-1,0 0-1 3,0 0-1-5,0 0 0 2,0 0 4 2,0 0-3-3,0 0-5 1,0 0-7 2,0 0 1-2,0 0 0 1,7 0 5-2,19 0 7 3,4-2 0-2,-4-1 0 2,0 1-9-4,0 0-1 3,6-3-1 1,-2 0 0-4,3 2-1 3,-3 0-1 1,-4 0 1-2,4 3 1 1,-8 0-2-2,4 0 0 2,-4 0-2 1,1 0 4-1,10 0-2 0,-1 0 0 2,3 0 0 8,-3 0 1-18,5 0-1 0,-2 0 1 19,8-2-1-19,-4 0 1 14,-7-1 0-14,-6-2 0 21,-8 5 1-20,-5-2-2-1,-11 2 0 25,-2 0 1-23,4 0 0-2,-4 0 0 0,0 0 0 9,0 0 0-3,0 0 4 2,0 0 0 1,0 0 0-4,0 0-1 4,0 0-2 1,0 0 3-4,0 0-3-1,0 0 0 3,0 0 1 0,0 0 1-1,0 0-1 0,0 0-3 1,0 0 0 1,0 0 0-4,0 0 0 3,0 0 0 2,0 0-2-2,0 0 4-2,0 0-2 1,0 0 0 1,0 0 0 1,0 0 0-2,0 0-2-1,0 0-1 3,0 0 1-1,0 0-2-1,0 0-2-1,0 0-3 1,0 0-1 3,0 0-6-4,0 0-22 1,0 0-67 1,0 0-42-1,0 0-43-1</inkml:trace>
    </iact:actionData>
  </iact:action>
  <iact:action type="add" startTime="13433">
    <iact:property name="dataType"/>
    <iact:actionData xml:id="d1">
      <inkml:trace xmlns:inkml="http://www.w3.org/2003/InkML" xml:id="stk1" contextRef="#ctx0" brushRef="#br1">7501 7271 10 0,'0'0'40'8,"0"0"-5"-1,0 0-3 0,0 0-7 0,0 0-3 0,0 0 2 2,0 0-4-1,0 0 5-3,-9 4 5 3,9-4-6 0,0 0-2 0,-2 0-7-2,2 0-6 2,0 0 5 0,0 0-6 0,0 0-5-1,0 0 1 1,0 0-1 0,0 0 7-1,0 0 2 0,0 0-3 0,-4 0-2 2,0 0-1-2,-3 0 2 0,-2 0-2 1,9 1 6 0,-6-1-1-1,2 0-5 0,4 0 0 1,-3 0 6 0,3 0 4 0,-4 0-8-2,4 0-4 2,-4 0 3 0,4 0-1 0,0 0-3-2,0 0-1 2,0 0-2 0,0 0-1-1,0 0-1 0,0 0 0 1,0 0-3 0,0 4 1-1,0 1 3 0,0-1 1 0,0 1 6 2,0 0-5-2,4 0 0 0,3 2 3 0,3 2 1 1,-5-3-5 0,6 3 2-2,-3 0-1 2,3-1 0 0,-5 2-1 0,5 3 2-2,4-3-2 2,-4 2 1 0,4-1 0 0,5-1-1-2,-14 0 0 2,5-3 0 0,4 3 1 0,-10-4-1-1,-5-1 0 0,6-1 1 1,-2-1-1 0,3 4 0-2,-3-2 0 2,1 3 1 0,1-3-1 0,-2-2 0-2,3-1-1 2,-3 1 0 0,-4-3 0 0,0 2 1-2,5 0-1 2,-1-2 1 0,-4 4 0 0,2-4 0-2,-2 0-9 2,9 0 2 0,-3 0 1 0,-2 0 5-1,7 0-5 0,0 1 5 2,-2 4 1 0,-3-2 1 0,5 0 2-5,-7-1-2 9,7 1 0-10,-6-1 0 3,5 2-1 2,-3 1-2 8,-3-4 2-16,3-1 0 5,-3 3 0 7,-4-1 0-8,11 0 1 5,-7 1 3-1,0-3-4-1,-1 0 1 3,1 0-1-5,-4 0 0 2,11 0 1 0,-11 3-1 2,0-3 0 8,0 0-1-16,4 0 1 2,-4 0-1 4,0 0-1 1,7 0-1 0,-7 0-2 2,0 0 5-3,0 0-2 0,8 3 2-2,-1-3 5 3,3 0-5 0,6 0 0 0,-6 0 0-3,-1 0-3 4,-2 0-5-1,3 0-6 0,6 0-11-1,-8 0 20 0,-6 0-11 2,7 0-13-3,-9 2-10 1,0 6-58 1,0 1-20 0,-11 0-28 0</inkml:trace>
    </iact:actionData>
  </iact:action>
  <iact:action type="add" startTime="46899">
    <iact:property name="dataType"/>
    <iact:actionData xml:id="d2">
      <inkml:trace xmlns:inkml="http://www.w3.org/2003/InkML" xml:id="stk2" contextRef="#ctx0" brushRef="#br1">4549 9850 56 0,'0'0'70'6,"0"0"-26"2,0 0 11 0,0 0 8-1,0 0-13 0,0 0-22 1,0 0-15-2,0 0-4 2,0 0 3 0,0 0 4 0,0 0-3-2,0 3-1 2,0-3 6 1,0 0-7-1,0 2-2-3,0-2-5 4,0 0 0-1,0 0 0-1,0 0-2-1,0 0-1 2,0 0-1 0,0 0 1 0,0 3-1-1,0-3 1 1,0 3 2-1,0-3 3 2,0 0 2-3,0 0 7 1,0 0 1 1,0 0-9 0,0 0 8-2,0 0-4 3,0 0-11-2,0 0 8 2,17 0-5-4,9 0 3 4,15 0-4-1,-4 0-1 0,4 0-1-3,5 0 3 3,1 0-3 0,-6 0 0 0,7 0 1-2,-1 0-1 3,5 0 0-2,-2 0 0 4,-7 0 0-5,3 0 0 11,-9 0 0-17,-1 0-2 17,1 0-2-17,8 0-3 16,-8 0-4-14,0 0-8-2,-5 0 3 15,-6 0 6-15,5 0 3 16,-10 0 1-15,-1 0-2 16,-3 0-2-16,3 0 1 15,-10 0 3-15,1 0-4-1,0 0 1 15,-2 0 7-15,1 0 2 8,1 0-2 1,-2 0 2-3,-7 0 0 5,-2 0-1-6,4 0-1 1,-4 0 2 1,7 0 0 1,-7 0 2 2,0 0-1-5,0 1 2 4,0-1 0-3,0 0 3 2,0 0-1-2,4 0-4 1,1 0-1 2,5 0-1-1,-3 0 1-2,12 0 1 10,3 0-1-16,-7 0 0 16,11 0 0-16,-7 0 0 17,3 0 0-17,-5 0 0 16,3 0 0-15,-5 0 0 19,2 0-1-20,9 0 1 1,-11 4-1 12,16-3 1-12,-5 3 0 13,0-3-1-13,-1-1-2 15,1 0-6-16,-4 0 5 18,0 0 3-18,4 0-2 0,-11 0 1 18,11 0 1-17,-7 0-17 12,-8 0-12-12,0 0 17 15,-7 0 7-16,3 0-1 5,-7 0-5 1,0 0 5 2,0 0 7 0,0 0 1 0,0 0 0-2,0 0 3 2,0 0-3 0,0 0 0 0,0 0-1-2,0 0 2 1,-22 0-2 3,3 0-3-2,-10 0-4-2,-5-5 3 9,-9 5-3-15,1 0-7 16,-3 0-8-16,-7 0-14 17,-2 0 25-17,-2 0 9 16,-7 0 0-16,0 0 4 17,-8 4-6-15,4 2 4-2,-2 0 0 14,2 1 8-13,8-2 5 15,3-1 2-15,11-4-8 15,2 0 6-16,6 0-7 20,0 0-2-19,2 0 0-1,9-4 1 13,-4-3-4-12,13-4 0 14,-3 1-1-15,7-2 1 17,5 0 1-17,-3 5-2 16,4-2 1-16,7 2 3 17,0 4 9-15,0-2-5-2,0 3-8 14,0 0 0-13,0-3 0 6,0 5 4 2,0-5-2-5,0 1 0 6,0 4-2-2,0-2 2 0,0 0-2-3,0-1 3 3,0 1 0 2,0-1 1-4,0 3 0 0,0 0-1 1,0 0-3 2,-8-2 0-1,8-1-3 3,-7 1-2-8,-1-1-4 5,-14-2 9 0,0 1 1 6,-8-5 2-13,4 2-2 15,-6-1 0-16,1 0 0 17,6 4 4-17,3-1-4 18,-2-3 5-17,-2 1 3-1,9-4-2 15,-3 4-5-15,3 0-1 16,-2-1 0-16,3 0-1 17,6 3 3-17,-1 0-1 17,7 0 2-17,-3 5-3 19,7-2 2-19,0 2-3 1,0 0-1 3,0 0-1 4,0-3 2 0,0 3 8 1,26-2 6-4,11 2 3 8,4-2-3 4,2-1 0-16,9 1-1-1,-7-1-2 15,7 0 2-15,0 3-4 15,-4 0-4-14,-1 0 1 16,-6 0 9-17,5 0-4 16,-5 0-3-16,2 3-5 16,-2 2-1-15,7-5 2 17,-11 3-3-17,4-1 3-1,-4-2-4 15,-7 2 1-14,7 1 0 13,-7 2 0-13,2-3 0 17,3 3-1-18,-3 0 0 0,-1-2 0 16,1 0 0-16,5-3 1 15,4 0-1-14,-4 0 2 15,-7 0-1-15,7 0 0 16,-3 0-1-17,-12 0 1 15,4 0-1-14,-9 0 0 15,-2 0 0-16,-6 0 0 0,2 0 0 17,-9 0 0-17,7 0-1 5,-3 0 1 7,3 0 1-8,2 0-1 4,-5 0 0-2,3 0-1 2,1 0 1-1,1 0 1 2,-4 0-1-3,8 0 0 3,-6 2 0 0,12-2 1-3,-10 0-1 5,4 3 0-8,0-3 1 11,0 0 1-10,3 0-2 17,1 0 1-20,-1 0 0-1,1 0-1 9,0 0 1 5,-1 0-1-13,3 0 0 16,-5 0-1-17,3 0-1 1,-2 0-7 15,3-3-3-16,-3 1-5 15,2-1-10-14,-3 0-2 15,1 3 13-16,2-2-4 17,-3 2-23-17,-10 0-26 18,5-3-38-15,-7 1-60-3</inkml:trace>
    </iact:actionData>
  </iact:action>
  <iact:action type="add" startTime="54222">
    <iact:property name="dataType"/>
    <iact:actionData xml:id="d3">
      <inkml:trace xmlns:inkml="http://www.w3.org/2003/InkML" xml:id="stk3" contextRef="#ctx0" brushRef="#br1">5038 13446 144 0,'0'0'119'8,"0"0"-48"-1,0 0-35-1,0 0 9 2,0 0-1 0,0 0-7 1,0 0-4-4,0 0 0 3,0-5-1 0,0 5-1 0,0 0-7-2,4 0-7 3,-4 0-6-1,0 0 0 0,0 0 2-3,0 0-4 4,0 0-1-2,0 0-4 1,7-2-3-2,-7 2 0 3,6 0-1-1,9-2 0 0,15-3 0-2,22-6 3 2,15-1-1-1,7-4 3 2,-1-1 2-4,14 1 0 4,-13-1-1 1,3 4-2-2,-10 3 1 8,-8 3-3-15,-7 7-2 16,-7 0 0-17,-2 0 0 0,-6 0-1 16,13 0 1-16,-3 0 0 17,-3 0 1-16,12 0-1 15,7 0-2-16,-3 0 1 16,9 0-4-13,5 0-2-3,4-3 1 14,0-5-1-14,-7 3-1 16,3 0-3-16,-14 4-4 17,-8 1-1-17,-15 0-6 16,-5 0-5-15,-10 0-34 17,-14 0-4-17,-1 5 0-1,-7 9-40 14,0 5-48-13</inkml:trace>
    </iact:actionData>
  </iact:action>
  <iact:action type="add" startTime="54953">
    <iact:property name="dataType"/>
    <iact:actionData xml:id="d4">
      <inkml:trace xmlns:inkml="http://www.w3.org/2003/InkML" xml:id="stk4" contextRef="#ctx0" brushRef="#br1">5226 13829 155 0,'0'0'100'4,"0"0"-48"2,0 0-8 2,0 0 34 0,0 0 6 0,270-99 6-2,-198 80-35 2,12-3-11 0,9 4-16 0,0 3-1-2,11 2-7 2,-9 5-9 0,2 0-5 0,-2 8-4-2,-2 0 2 3,0 0-3-2,-4 0-1 2,0 0-1-3,-7 2-1 1,-4 4-4 3,-11 2-11 5,-13-3-18-15,-13 3-10 17,-6-2-27-17,-14 3-38 16,-14 0-22-15,-7 7-26 15,0-1 2-14</inkml:trace>
    </iact:actionData>
  </iact:action>
  <iact:action type="add" startTime="55356">
    <iact:property name="dataType"/>
    <iact:actionData xml:id="d5">
      <inkml:trace xmlns:inkml="http://www.w3.org/2003/InkML" xml:id="stk5" contextRef="#ctx0" brushRef="#br1">5401 14061 193 0,'0'0'86'6,"0"0"-69"1,0 0 1 2,0 0 8-3,0 0 58 1,0 0-8 2,255-58 7-2,-140 28-24-1,-5 4-19 2,5 3-20 0,4 6-15 0,-7 2-5-2,-2 2 1 2,-1 1-1 0,-6 2 0 0,-12-1-8-2,0 9-6 2,-22 2-10 0,-8 0-14 0,-18 0-24 1,-17 0-11 1,-6 0-16 8,-20 5 15-18,0 13-45 0,-24 4 7 17</inkml:trace>
    </iact:actionData>
  </iact:action>
  <iact:action type="add" startTime="55710">
    <iact:property name="dataType"/>
    <iact:actionData xml:id="d6">
      <inkml:trace xmlns:inkml="http://www.w3.org/2003/InkML" xml:id="stk6" contextRef="#ctx0" brushRef="#br1">4876 14176 210 0,'0'0'160'3,"0"0"-81"5,0 0-68 0,0 0-11 0,0 0 0-2,0 0 40 2,220 0 22 0,-112 0-32 0,7 0-16-1,0 0 8 1,-1-2-16 0,-6-3 1 0,-4 0-5-2,-4 0-1 3,-3 0 0-2,-2-3-1 1,5 1 4-1,-7-1-4 0,-11 1-3 7,-9-1-12-12,-12-2-21 6,-14 0-4 9,-6 3-13-16,-12-1 11 6,-14-2-63 2,-15 0-32-5,0-5-9 8</inkml:trace>
    </iact:actionData>
  </iact:action>
  <iact:action type="add" startTime="56054">
    <iact:property name="dataType"/>
    <iact:actionData xml:id="d7">
      <inkml:trace xmlns:inkml="http://www.w3.org/2003/InkML" xml:id="stk7" contextRef="#ctx0" brushRef="#br1">5459 13643 368 0,'0'0'167'8,"0"0"-146"-3,0 0-21 2,0 0 0 1,0 0 4 0,0 0 17 0,-25-36 4-2,81 23 8 3,22-1 10-2,25-4-3 2,19-2-15-3,7 4-16 1,12-1-9 1,4 2 0 0,0 0-30-2,6 0-15 1,5 2-62 2,-1 3-64 2,-8 2-76-2</inkml:trace>
    </iact:actionData>
  </iact:action>
  <iact:action type="add" startTime="56781">
    <iact:property name="dataType"/>
    <iact:actionData xml:id="d8">
      <inkml:trace xmlns:inkml="http://www.w3.org/2003/InkML" xml:id="stk8" contextRef="#ctx0" brushRef="#br1">9034 13804 117 0,'0'0'149'7,"0"0"-94"-1,0 0-49 1,0 0 9 1,0 0 20 0,0 0 10-2,-26 2 7 3,26-2-15-2,0 0 3 1,0 0 5-2,0 0-21 3,0 0-13-2,0 0-11 7,11 0-1-13,9 0 1 6,16 0 12 1,16 0-1 0,7-4-6-2,12-6-3 2,3-7 0 0,3 6-1 0,1-7-1 2,-4 6 0-6,-3-1-1 11,-6 3-5 1,-9 0-6-16,-8 3-4 0,-3 3 8 17,-8 3-18-17,-11 1-7 17,0 0-8-17,-4 0 17 16,-12 0-17-15,-1 0 10-1,-5 0-14 17,-4 0-19-17,0 1-66 18</inkml:trace>
    </iact:actionData>
  </iact:action>
  <iact:action type="add" startTime="57312">
    <iact:property name="dataType"/>
    <iact:actionData xml:id="d9">
      <inkml:trace xmlns:inkml="http://www.w3.org/2003/InkML" xml:id="stk9" contextRef="#ctx0" brushRef="#br1">9257 13341 182 0,'0'0'56'7,"0"0"-40"2,0 0 5-4,0 0 16 3,0 0-10 1,0 0-3-2,247-21-5-1,-211 19-7 2,-5-1-5 0,-10 3-1 0,-6-2-4-2,-6 2-2 2,2 0-2 0,-11 0-21 0,0 0-16-2,0 0-26 2,0 0-21 0,-11 0-20 0</inkml:trace>
    </iact:actionData>
  </iact:action>
  <iact:action type="add" startTime="57570">
    <iact:property name="dataType"/>
    <iact:actionData xml:id="d10">
      <inkml:trace xmlns:inkml="http://www.w3.org/2003/InkML" xml:id="stk10" contextRef="#ctx0" brushRef="#br1">9257 13341 225 0,'-179'103'156'4,"179"-103"-97"5,0 0-46-1,0 0 19-1,0 0 34-1,0 0-30 2,19-3-14 0,7-5-15 8,0 3-7-15,6 3-1 14,5 2-1-14,2 0-7 11,-2 0-28-11,-5 0-8 15,3 0 1-16,-7 0-24 17,-9 11-21-17,-1 11-68 17</inkml:trace>
    </iact:actionData>
  </iact:action>
  <iact:action type="add" startTime="57830">
    <iact:property name="dataType"/>
    <iact:actionData xml:id="d11">
      <inkml:trace xmlns:inkml="http://www.w3.org/2003/InkML" xml:id="stk11" contextRef="#ctx0" brushRef="#br1">9274 13827 277 0,'0'0'113'7,"0"0"-68"-1,0 0-17 2,0 0-3 0,0 0 5 0,0 0-10-2,37-66-12 3,-22 56-7-1,0 2 0-1,-4 4-1-1,4-5-3 3,0 3-26-2,3-2-15 2,8 3-18-4,0-4 18 3,8 3-13 1,3-1-42-2,0-2-35-1</inkml:trace>
    </iact:actionData>
  </iact:action>
  <iact:action type="add" startTime="60965">
    <iact:property name="dataType"/>
    <iact:actionData xml:id="d12">
      <inkml:trace xmlns:inkml="http://www.w3.org/2003/InkML" xml:id="stk12" contextRef="#ctx0" brushRef="#br1">10933 14546 38 0,'0'0'53'6,"0"0"-52"3,0 0 7-2,0 0-7 0,0 0 1 0,0 0 2 1,0 0 15 0,-43 18 23-2,43-18-2 3,0 0-19-2,0 0-17 1,0 0-4-2,0 0 0 3,0 0-7-2,-4 5-7 1,4-5-11-2,0 2 1 3,0 1 12 0,0 3 10-2,0-5 2 0,0 3 2 0,0-2 2 2,0 3 3-2,0-5 4-1,0 0 3 1,0 0 9 1,0 0 17 0,0 0 11-2,0 0-13 3,0 0-3-2,0 0-6 2,0 0-5-4,0 0-9 4,0 0 2-2,0 0-4-1,10 0 2 2,25 0 10 0,-3 0 2 0,5 0-7-2,4 0-5 2,-8 0-1 0,8-7-3 0,8 2-8 0,-10-4 2-2,11 2-5 2,-7 0 3 0,5-1-3 2,2 3 0 3,-7 1 1-13,-6 0 2 16,-3 4-3-16,-1-1 0 16,-7 1 0-15,11 0 0 14,-12 0 2-14,17-4 0 16,3 4 1-17,3-2-2 1,3 0-1 14,-9-1 1-15,1 1 1 16,-2-1 0-15,0 3-2 15,-9 0 0-15,-1-5 0 15,-12 5-2-16,-2 0 1 18,7 0 1-18,-2 0 0 0,4 0 0 16,-9 0 0-15,9 0 0 15,4 0 0-15,1 0 1 14,5-3-1-15,-10-2 2 17,11 3-1-17,-7-1-1 16,-1 3 0-16,-10 0 0 0,3 0 0 17,1 0-1-17,-5 0 1 18,1 0-2-17,9 0 4 14,-2 0-4-14,4 0 4 17,-4 0-2-17,7 0 0-1,-3 0 0 14,0 0 0-14,1 0 0 16,5 0 0-16,-7 0 0 16,1 0 0-16,0 0 0 17,-4 0 0-13,2 0 1-4,2 0-2 15,1 3 1-15,1-1 0 14,3-2 0-14,-3 2 1 16,5-2-1-15,-2 0 0 15,1 0 0-14,-3 0 2-2,-3 0-2 19,3 0 0-18,-3 0 0 13,-9 0 0-13,-1 0 0 13,-3 0-1-13,3 0 1 14,-5 0 0-14,-9 0 0 15,5 0-1-12,-7 0 0-4,1 0 1 12,6 0-2-11,-1 3 2 15,-1 0 0-16,4 2-1 17,2-2 1-17,-4-1 0 16,4 1 0-16,0-1 1 17,-4 0-1-16,-2 2 0-1,-7-4 0 16,-2 0-2-16,0 0-3 6,0 0-17 2,0 0-33 0,0 1 8 1,0 3-20-5,0-4-16 5,0 0-55-1,-22 0-62 0</inkml:trace>
    </iact:actionData>
  </iact:action>
  <iact:action type="add" startTime="62930">
    <iact:property name="dataType"/>
    <iact:actionData xml:id="d13">
      <inkml:trace xmlns:inkml="http://www.w3.org/2003/InkML" xml:id="stk13" contextRef="#ctx0" brushRef="#br1">12901 15682 112 0,'0'0'98'7,"0"0"-53"-1,0 0-25 2,0 0 16 0,0 0 4 0,0 0-6-2,15-2 5 2,-15 2-2 0,0 0-4 1,0 0-1-4,0 0-3 4,0 0 1-1,0 0-7 0,0 0-3-3,0 0-5 3,0 0-2 0,0 0-3 0,0 0-5-2,-4 0-5 2,-16 0-6 0,-6 0 6 0,-2 0 8-2,-6 0-7 2,-3 0 2 0,-4 0-2 0,4 0 1-2,-6 0 0 2,2 2 0 0,0 1-1 0,-7 2 0-2,7-2-1 3,-7-1 3 0,3 1 5 1,4 2-2 7,9-5 0-15,8 0 1 0,-4 0 2 11,2 0 10-13,0 0-8 15,-5 0-6-15,5 0-3 17,-4 0-1-17,-2 0 4 17,2 0-1-17,-3 0 0 16,-8 0 0-14,11 0-3-2,-3 0 1 18,1 0-2-17,-3 0 1 12,5 0-1-12,-2 0 0 14,1 0 2-14,5 5 3 15,-2-5-3-16,-6 2-1 17,1 3 1-16,11 0 0-1,-8 1 4 17,4-6 0-16,7 5 4 13,-3-5-1-13,-4 2-3 14,5 0 1-14,-10-2-1 16,10 3 0-16,-5-1-4-1,-5-2 4 16,10 0 2-16,-14 0-5 15,3 3-1-14,2-3 4 15,-12 2-4-16,10-2-1 17,2 3 1-17,-7 2 1 19,0 0 0-18,7-5 1-1,-3 5 1 15,8-5 2-14,-6 3 0 13,5-3-1-14,0 0-3 16,5 0 0-15,-5 2 2 15,6 1-1-14,-6-3-4-2,5 0 0 14,-5 0 0-13,0 0 3 16,4 0-2-16,-8 0 2 15,4 0 2-15,0 0 0 14,0 0-4-15,0 0 1 17,4 0-1-17,3 0 0 0,6 0 0 18,9 0 0-17,-1 0 0 13,5 0 0-14,-4 0 1 5,4 0 0 6,0 0-1-6,0 0 2 1,0 0-2 2,0 0 0 1,0 0-1 1,0 0-1-6,0 0 1 4,0 0 0-1,0 0-1 1,0 0 0-3,0 0-1 3,0 0-1 2,0 0 2-4,0 0-1 4,0 0-1-3,0 0-3 0,0 0 2-2,0 0-5 5,0 0 3-4,0 0 0 2,0 0-3 0,0 0-4-2,0 0-12 2,0 0-7 0,0 0-15 0,0 0-25-2,0 0-34 3,9 0-74-1,8 0 11 2</inkml:trace>
    </iact:actionData>
  </iact:action>
  <iact:action type="add" startTime="75411">
    <iact:property name="dataType"/>
    <iact:actionData xml:id="d14">
      <inkml:trace xmlns:inkml="http://www.w3.org/2003/InkML" xml:id="stk14" contextRef="#ctx0" brushRef="#br1">13931 13914 109 0,'0'0'75'6,"0"0"-40"2,0 0-12-2,0 0-11 2,0 0-8 0,0 0-1 0,0 0 2-2,0 0 4 2,10 0 4 1,-10 0 5-2,0 0-1 0,0 0-4 0,0 0 4 2,0 0 6-2,0 0 5-1,0 0 9 2,0 0 0 1,0 0-1 0,0 0 5-4,0 0-6 3,0 0-3 0,0 0-9 0,0 0-5-2,0 0-6 2,0 0-3 0,0 0-1 0,5 0-4-1,-5 0-4 0,0 0 0 2,6 0-4-2,3 0 0-2,2 0 4 4,6 0 1-2,2-1-1 1,7-3 1-1,5 0 3 1,1-1-4-1,5 0 2 2,-7 2-2-3,7 0 0 1,4 0 0 1,-9 1 1 0,5-3-1-2,-7 0 0 2,3 0 0 0,1 1 2 3,-8 1-4-7,5 0 2 13,-3 3-1-16,2-2 1 13,3 2 0-13,8 0 0 14,-11 0 1-14,0 0-1 14,3-3 0-14,-7 0-1 18,6 3 1-19,3 0 0 0,1 0 0 14,5 0 0-13,-4 0 0 15,0 0 0-16,-5 0 1 18,7 0-1-18,-6 0 0 17,-1 0 0-17,7 0 0 0,-11 0-1 18,-2 0 1-17,9 0 0 11,-7 0 0-10,9 0 0 13,-7 0-1-14,7 0 3 14,-3 0-2-14,10 0 0 15,-8 0 2-14,5 0-2 3,-4 0 1 6,0 0 0-9,2 0-1 12,-7 0 0-13,1 0-1 14,-7 0 1-14,0 0 0 15,4 0 1-11,0 0-1-5,7 0 0 13,0 0 1-11,0 0 1 11,4 0-2-12,-5 0 0 15,10 0 3-16,-5 0-3 16,-2 0 2-15,2 0 0 15,-4 0-2-14,-1 0 1 2,-5 0 1 7,3 3-4-10,5-3 4 14,-8 3-1-14,3-1-1 14,3-2 0-14,0 0 1 15,10 0-1-15,-1 0 1 18,6 0-1-17,-5 0 0-2,1 0 1 12,4 0-1-11,-5 0 0 14,-6 0 0-14,-4 0 0 16,4 0 0-16,-11 0 0 15,1 0 3-13,-3 0-3-2,-2 3 1 13,0 0 0-12,0-3-1 11,0 0 4-12,0 0-1 14,0 0 1-15,4 0-2 16,2 0-1-15,-6 0 1 15,4 0-1-14,-8 0 1-1,2 0 1 13,-2 0-2-14,-1 0-1 17,1 0 2-16,-3-3-2 14,3 3 4-14,4-3-3 15,-11 1 1-16,15 2 0 16,-8 0 1-15,4-3-3-1,0 3 1 16,4 0-1-15,-2 0 0 15,-2 0 0-15,0 0 0 15,9 0 0-12,-9 0 1-4,2 0-1 12,6 0 0-8,-8 0 0 10,11 0 0-13,-15 0 0 14,4 0 0-13,8 0 1 12,-6 0-2-13,3 0 2 14,-1 0-2-14,2 0 1 16,-1 0 0-17,5 0 0 0,-10 0-1 17,0 0 1-17,5 0 0 16,1 0 1-16,-6 0-1 16,4 0 0-15,-4 0 0 15,2 0 0-13,3 0 0-3,-6 0 0 14,-3 0 0-13,-7 0 0 14,5-3 1-14,-5 1-1 15,0-1 0-16,-2 1 0 16,2 0 0-15,0 2 1 15,0-3-2-15,-4 3 1-1,0-2 0 16,-7 2 2-15,1-3-2 14,1 1-1-14,5 2 1 16,0 0 0-12,-3-3-1-5,-1 1 1 14,4 2 0-13,8-3-3 11,-4-2 1-11,7 0 1 15,4-3 1-15,4 4-2 15,-2-1 1-15,-2 0-3 15,5-1 1-16,-10-1-4 4,-1 3-12 9,-1 0-6-12,-6 2-26 14,-4 2-69-14,-9-3-55 14</inkml:trace>
    </iact:actionData>
  </iact:action>
  <iact:action type="add" startTime="77713">
    <iact:property name="dataType"/>
    <iact:actionData xml:id="d15">
      <inkml:trace xmlns:inkml="http://www.w3.org/2003/InkML" xml:id="stk15" contextRef="#ctx0" brushRef="#br1">14534 13582 72 0,'0'0'0'6,"0"0"-46"3,0 0 20-2,0 0 26-1,0 0 66 2,0 0-13 0,0 0-12 0,-41 0 9-2,41 0 10 2,0-2 1 0,0-3-17 0,0 2 4-2,0 1 3 2,0-1 4 0,0 3 13 0,0 0-31-2,0 0-14 2,0 0-7 0,0 0 4 0,0 0-2-1,0 0-3 0,0 0-2 3,0 0-6-4,0 0-1 0,0 0-5 2,4 0 0 0,44-5-1 1,19-3 9-4,26-4 7 3,11-1-7 0,2-2 0 1,17 3-2-1,2-1-6 0,1 8-1 8,3 0 0-15,-1 3 0 12,-18 2 0-12,1 0 0 16,-25 0 0-15,-2 0 0 0,-12 0-1 9,-14 0 1 6,-2 2-1-17,-2 8 1 0,-2-2 0 16,5 2 0-15,-10 0 0 15,9-1-2-15,-4 2 2 15,5 1 0-15,1-4 1 16,-2 2 0-16,11-2-1-1,-4-3 0 15,0-3 0-14,-7 1-3 15,-4-3 1-15,0 0 1 14,-13 0 0-14,2 0 1 14,4 2-1-14,-12 0 1 15,-3 3 0-16,2 1-1 0,3 1 1 17,-3-2 0-17,-1 0 0 16,10 0 0-15,-5-1 1 15,-3-1-1-16,4 3 0 19,4-3 1-19,0 2-1 0,0-3 0 15,7-2 0-14,-7 3 0 14,6-3 0-15,-6 2 0 17,5 0 1-17,-7 2-2 16,6-3 2-15,-8 4-2 15,-7-1 2-16,7-3-2 0,-5 3 2 16,5-2-2-15,4 3 2 15,0-3-1-15,0 1 0 15,7-3 0-15,-3 0 0 16,3 0-3-16,-1 0-2-1,-5 0 5 15,-1 0 2-14,-5 0-2 14,-1 0-3-15,-3 0 3 16,-10 0-3-15,4 0-4 16,-7 0 5-12,7 0-2-5,-8 0 0 13,1 0 4-11,-1 0 1 11,-3 0-1-12,0 0-4 14,-7 0-4-14,-5 0-27 16,1 0-70-16,-4 2-82 3,0-2-42 1</inkml:trace>
    </iact:actionData>
  </iact:action>
  <iact:action type="add" startTime="85154">
    <iact:property name="dataType"/>
    <iact:actionData xml:id="d16">
      <inkml:trace xmlns:inkml="http://www.w3.org/2003/InkML" xml:id="stk16" contextRef="#ctx0" brushRef="#br2">5033 14672 16 0,'0'0'60'6,"0"0"-42"1,0 0 4 0,0 0 0 0,0 0 16 1,0 0 12 0,0 0 1 0,0 0-11-1,0 0-15 0,0 0 3 2,0 0-1-1,0 0 8-2,0 0-4 1,0-1 5 3,0-3 6-3,0 2 2-1,0 2-8 2,0 0-12 0,0 0-7 1,0 0-12-4,0 0 0 5,0 0 0-4,0 0-2 2,0 0-2-2,0 0-1 3,0 0 0-2,0 0-1 1,0 0 0-1,0 0-4 0,0 0-2 2,20 0 6-2,6 0 1-1,11 0 0 1,-1 0 0 1,10 0 0-2,1 0 0 2,1 0 0 0,4 7-1 0,4 4 1 0,-2-1 0-2,7 3-2 5,-3-3 3 0,-6 2-1 8,4-2 1-18,0 3-1-1,-1-3 0 13,1-5 1-12,-4 0-2 15,6-2 1-15,-2-3-3 15,7 0-13-16,-2 0-1 3,-3 0-4 13,5 0 12-15,-7 0 3 12,-2 0-5-13,-2 0 8 16,-11 0-2-15,4 0 0 16,-4 0-1-16,-8 0 1 17,-7 0 0-17,0 2 5-1,-11 1 0 15,7-1 0-14,-7-2-1 12,6 0 1-12,3 0 0 15,4 0 1-16,-2 0-2 17,11 0 1-17,-2 0 0 19,1 0 0-18,1 0 1-1,0 0 0 13,0 0-1-13,-1 0 0 16,3 0 1-15,0-2 0 16,-9 2-1-16,1-3 0 14,-5-2 0-14,2 2 0 3,6 1-2 10,-1-8 3-14,-3 5-1 15,3 0 3-14,-3-1-2 14,-4 2-1-15,4 1 0 17,-13-2-1-17,7 0 1 18,-7 3-2-16,3-2-2-2,-5 4-9 13,-4 0-26-13,-5 0-92 16,-1 0-78-15</inkml:trace>
    </iact:actionData>
  </iact:action>
  <iact:action type="add" startTime="95968">
    <iact:property name="dataType"/>
    <iact:actionData xml:id="d17">
      <inkml:trace xmlns:inkml="http://www.w3.org/2003/InkML" xml:id="stk17" contextRef="#ctx0" brushRef="#br2">13978 14648 37 0,'0'0'61'7,"0"0"-42"1,0 0-8 0,0 0 16-2,0 0 5 2,0 0 0 0,0 0 9 0,0 0 1-1,0 0-8 0,0 0-6 1,0 0 5 0,0 0-3-2,0 0-7 2,0 0 0 0,0 0 7 0,0 0 9-2,0 0-11 2,0 0-9 0,0 0 0 0,0 0-3-2,0 0-2 2,0 0-8 0,0 0-4 0,0 0 1-2,0 0-2 2,0 0 4 0,0 0-5 0,0 0 0-1,0 0 0 0,0 0 0 1,0 0 0 0,0 0 0-2,0 0 1 2,0 1 1 0,4 5 4 0,14-1-1-2,-3 2-2 4,0 2-3-3,7 0 2 1,-3 1-2-3,7 1 0 3,-4-1 0 0,1-1 0 1,6 4 0-4,-3-5 1 3,-1 2-1 0,1 0 0 0,0-2 0-1,5 4 0 0,1-5 0 2,-2 3-1-2,7-4 1-1,0 1-5 2,4-7 5 3,7 0 2-1,-3 3-1-8,13-3-1 16,-8 0 0-17,2 0-5 12,-4 0 5-12,-1 0 10 14,1 0-9-14,8 0 1 15,-4 2 3-15,-11 1-5 14,17 2 1-15,-12-1 1 17,8 1 13-17,6 4-7 0,3-2-2 16,4-1-5-16,2 0 2 17,-6-1-1-16,4 3-2 15,9-3 0-14,-7 0 0-2,-6 0 1 16,4 1-1-16,-15-1 0 16,0 2-1-15,4-2 1 14,-13 0 0-14,5-3-1 14,-3 2 2-15,3-3-1 18,-7 3 0-14,11-3-2-4,4-1 2 12,2 0 2-12,-2 0-2 17,-8 6 0-16,4-6 0 15,-4 0 0-15,3 0 1 14,-5 0 0-12,6 0 0-3,4 0-1 15,-2 0 0-15,-2 0 0 15,0 0 0-15,0 0 0 17,0 0 3-17,4 0-2 16,0 0-1-16,9 0 0 18,-9 0-1-14,0-6 1-4,-1 5 0 14,-10-3 0-13,7 3 0 12,0-5 1-13,-5 3-1 17,-1 1 1-17,6-3-1 17,-16 3 1-17,8-2-1 20,1 3-1-20,3-3 1 1,-3-1 1 12,7 1 0-12,-4 1-1 15,-1-4 0-16,-1 2 0 15,-3-1-1-14,-2 1 1 15,-4-1-1-15,2-3 2 15,-3-1-2-16,-3 2 3 0,-7 4-2 16,-11 1 9-16,2 1 5 18,-8 2-7-17,2-3-5 14,4 1 6-11,-9-1-1-4,5 3-2 15,-7 0-5-14,-4 0 0 12,0 0-2-12,0 0-12 5,0 0-11 1,11 0-19 2,4-7-60-3,-4-4 22 2,19 1-11 0,-10 1-23 2,2-2-30 5,-5-1 55-15</inkml:trace>
    </iact:actionData>
  </iact:action>
</iact:actions>
</file>

<file path=ppt/ink/inkAction1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8T00:12:22.260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act:action type="add" startTime="16340">
    <iact:property name="dataType"/>
    <iact:actionData xml:id="d0">
      <inkml:trace xmlns:inkml="http://www.w3.org/2003/InkML" xml:id="stk0" contextRef="#ctx0" brushRef="#br0">9045 11190 16 0,'0'0'56'7,"0"0"-22"-1,0 0-5 0,0 0 17 4,0 0 3-3,0 0-16 1,0 0-7-1,0 0-1-1,-4 0-5 3,4 0 4-2,0 0 0 1,0 0 4-2,0 0-1 3,0 0-4-2,0 0-8 1,0 0 4-1,0 0-2 0,0 0-8 2,0 0-1-2,0 0 6-1,0 0 6 3,0 0 3-1,0 0-12 0,0 0-8-2,0 0 9 2,0 0 5 0,0 0-1-1,0 0-9 0,0 0-2 1,0 0-2-1,0 0 2 1,0 0 2-2,0 0 0 2,0 2 1 0,0 1-6-2,26-1 2 2,0 3 0 0,8-1-3 0,-6-4 2 0,7 0-2-2,2 2-1 2,4-2 1 0,0 0-1-2,-4 0 1 3,6 0-1-2,-2 0 0 2,-4 0 0-1,0 0 1 1,-1 0 1-3,3 0-2 10,-2 0-2-15,6 0 2 16,3 0 0-17,1 0 0 15,-1 0 3-10,1 0-3-5,-3 0 0 13,1 0 0-13,-8 0 1 16,4 0-1-16,-9-2 0 18,5 2 0-18,-7 0 0 15,1 0 1-14,-1 0-1 14,-2 0 0-13,-2 0 0 2,-2 0 0 8,-3 0-1-12,12 0 1 16,1 0 0-15,3 0 0 15,0 0 1-16,10 0-1 18,1 0 0-18,-3 0-1 0,12 0 1 16,-5-6 0-16,0 1-1 17,-9 0 1-16,4-1-4 13,-6 5-2-13,5 1 2 15,-5-4-2-15,-4 3 4 18,-1 1 1-19,-3 0 1 0,2 0 0 14,-10 0-3-14,8 0 3 17,1 0-1-17,3 0 0 16,0 0 0-14,0 0 1 14,4 0 0-16,6 0 0 0,1 0 0 16,-3 1 1-16,7-1-1 16,7 4 1-16,-3-4-1 16,11 0 0-15,-4 0 0 15,-11 0 0-15,0 0-1 15,-1 0 1-11,1 0 0-5,-15 0 0 12,-4 1-1-12,-3 3 0 17,2-4 1-16,3 2 0 14,-5-2 0-14,3 0 0 14,-7 0 0-13,6 0-2-2,3 0 0 16,-3 0 1-16,-2 0 1 16,7 0 0-14,-11 0-1 13,-4 0 1-14,4 0 0 15,-3 0 1-13,5 0-1-3,-12 0 0 13,10 0 1-13,-5 0 3 19,-1 0-3-18,1 0 7 15,-1 0 2-12,6 0 0-4,-9 0-4 10,7 0 5 8,-7 0-4-18,3 0-5 0,1 0-1 16,9 0-1-16,-1 0 3 16,1 0-2-15,7 0 0 14,4 0-1-14,-5 0 1 15,6 0-1-11,-1 0 0-5,2 0 0 12,-2 0 2 5,-4 0-2-17,2 0 0 0,-3 0 0 17,-3 0 0-17,-3 0 0 16,3 0 0-16,3 0 0 18,1 0 0-18,-2 0 0 0,8 0 0 16,-4 0 1-16,-2 0-1 16,-5 0 0-15,-2 0 2 15,-4-2-2-15,-4 2 0 14,-3 0 2-15,-1 0 0 17,3 0 3-17,-5 0 0 19,9 0 4-18,1 0 0-1,5 0-6 16,1 0-2-16,3 0 2 14,8 0-3-13,-2 0 2 16,0 0-1-17,0 0 0 0,-4 0 0 16,4 0 2-16,2 0-3 16,-8 0 0-15,2 0 1 15,-5 0-1-15,-2 0 1 14,3 0 1-14,6 0-1 15,-2 0 0-16,6 0-1 0,9 0 0 17,-5 0 0-17,5 0 1 16,4 0 1-16,-4 2-2 17,0-2 2-17,-4 2-1 20,-3 1 0-18,-4-1-1-2,-4 3 0 15,6-1-1-15,-2-2 1 13,1 0 0-13,9 3-1 17,-3 3 2-17,-3-3 0 17,7 2-1-15,0-4 0-2,0 0 0 15,-4-1 0-15,4 1 2 17,-5-1-2-16,-1 1 0 13,1-3 0-13,-6 2-1 14,7-2 1-13,-11 0 1 13,4 2-1-15,-7 1 0 18,-1-3 0-18,4 0 0 0,-1 0 0 16,5 2 0-16,0-2 0 16,1 0 0-15,-1 0 2 15,2 0-1-16,-2 0-1 18,0 3-1-16,2-3 1-2,-2 2 1 16,1-2-1-15,-1 0-1 13,-5 0 1-14,-3 0 0 16,-3 0 1-15,5 0-2 14,-9 0 2-14,2 0-1 2,2 0 0 10,0 0 0-8,-2 0 0 7,-2 0 1-12,5 0-1 16,-1 0 0-16,2 0 0 16,-1 0 0-14,1 0 0 13,-6 0 0-12,9 0 0-1,1 0 0 11,-3 0 0-12,4 0 0 14,2 0 0-15,-1 0 1 17,-3-5-1-17,2 0-1 17,0 1 1-16,-5 1 1-1,9-2 0 16,-15 3-1-16,9-1 0 14,-3-2 0-13,5 0 0 16,0 0 0-16,4 0 0 14,6-3 0-14,5 4 0 16,0-5 0-17,0 2 0 17,4-4-2-17,3 5 2 0,-7-2-1 16,-7 3 2-16,3 0-2 16,-7 1 1-15,-5 4 0 15,5-1 0-12,-4-2 1-4,4 1-2 12,0 2 0-7,-8-2 1 7,4 2 0-10,4 0 0 14,4-4 0-15,7-1-2 13,11 3 2-12,-5-5 0 14,5 2 2-15,-3 0-2-1,-5-4 0 16,1 4-2-16,-9-2 2 17,-8 2 0-16,-6 3 0 13,-7-1 0-13,4 3 0 17,-4-2 0-18,6 2 0 0,5-4 0 16,4 4 0-16,11 0-1 14,0-3 1-13,6-1-1 17,-8 3 1-18,4-3-4 16,2 3 1-16,-8 1 2 16,4-4-1-15,-7 2 2 17,3 2-1-16,-1-3 1-2,-5 1 1 15,-1 2-1-14,0-3 0 12,6 3 0-12,-6 0 0 17,7 0 1-18,-3 0-1 0,-8 0 0 16,6 0 1-16,-4 0-1 17,-11 0 0-16,3 0-1 15,-1 0 1-16,2 0 0 14,-1 0 1-13,5 0 0 16,1 0 0-15,0 0-1-2,4 0 0 15,0 3 0-15,-4-1 0 17,-7 1 0-17,-2-1 2 16,-4 2-2-16,-13-3 0 18,11 3 0-18,-12 1 1 1,10-2 2 14,-3 3 3-15,9 2-3 18,-2-1 2-17,8 0-3 17,-6 2-1-18,7-2 3 0,1 0-3 13,-1-2-1 3,-3 0 0-14,0 1 0-2,3-1 0 15,-3 2 1-15,11-2 0 17,-2 1-1-17,0-1 0 17,9 0 0-17,-7-4-2 17,2 3 1-17,-2-3-2 0,-15 3 0 16,4-2 0-16,-8 0-3 16,-7-2-3-15,-9 0 3 14,3 0-1-13,-7 0 3 12,-2 0-1-12,5 3 5 0,-1-3-1 6,13 2 0 0,-4 1 1-2,9-1 0 3,4-2 1 7,0 4-1-15,6-4 0 15,3 0 1-16,-3 0-2 17,-10 2 1-16,2-2 0-1,-14 0-2 16,-3 0-12-16,-7 0-8 14,4 0-7-12,7 0 4 4,0 2 12 2,4-2 3 0,0 0-11-3,0 0-12 4,0 0-3 5,-8 0-45-13,-1 0-39 13,-6 0-46-12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7T23:12:58.1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5596">
    <iact:property name="dataType"/>
    <iact:actionData xml:id="d0">
      <inkml:trace xmlns:inkml="http://www.w3.org/2003/InkML" xml:id="stk0" contextRef="#ctx0" brushRef="#br0">12745 12779 88 0,'0'0'65'6,"0"0"-48"1,0 0-3 1,0 0 22 0,0 0 12 0,0 0-7-2,0 0-14 2,0 0-10 0,0 0 4 0,0 0-4-2,0 0 2 2,0 0-3 0,0 0 3 0,0 0-1-2,0 0-3 2,0 0 1 1,0 0 3-2,0 0 0-1,0 0-4 2,0 0-9 0,0 0 7 0,0 0-6-1,0 3 0 0,0 3-7 1,-20 4 0 0,-4 2 0-2,-5 4-3 2,-5 0 3 1,15 1-1-2,-10 1 1-1,-5 2 0 2,15 7-1 3,-15 6 0 6,14-2 1-16,1 5 0 0,-5-1 1 7,4 6-2 1,1 2 1 5,-5-1 0-14,4 15 0 16,1-7 0-15,9 10 3 15,-14 0 17-15,15-2-6 15,9 5-5-15,0 5-4-1,0-5 2 16,0 4-2-15,0-4-4 14,0 6 0-14,0 2 1 15,0 0 1-16,0-5-3 16,24-3 0-15,-5-3-1 16,0-1 2-13,1 4-1-4,-6 2 1 12,-4-2-2-12,-10 0 2 16,0 0-1-15,10 0 3 15,-10 0-3-15,0 0 0 16,9-4 1-14,-9-3-2-3,0-4 1 15,0-3 0-12,0 12 1 4,0-2-1-3,0 5 0 13,0-6 0-17,0 3 1 17,0 4-1-12,0 4-1-5,0 4 1 8,-9 4 0-3,-11 1 0 10,-14-7 0-14,15-2 1 15,-15-12-2-16,25 2 1 17,-1-4 0-14,-10 3-1 0,20-3 1 5,0-5 0-5,-9 6-3 15,9-1 1-15,0 4 0 9,-15 4 0-12,6 0 2 16,9-4-1-16,-10 4 0 17,10-2 0-17,0-3-1 16,0 2-4-14,0 0 5-2,0-4-1 15,0 1 2-15,0-5 0 16,-10 4 2-15,10-8-2 15,0-1 0-15,0 4 0 15,0 8-2-15,0 0 2-1,0 1 0 16,0 4 0-15,0-1 0 14,0 0 0-14,0-4 0 15,0 4 2-16,0-4-2 17,0-4 0-12,0 6 0-5,20-7-3 13,13 1 3-11,-3 0 0 5,-6 2 5-1,14-10-5 11,6-3 0-17,-15-1 3 16,15-4-1-15,9-3-2 15,-14-5 1-15,4-3 0-1,1 0 8 16,4 0-5-15,5 0-3 15,-9-1 0-16,4 0-1 16,6 0 5-15,-11-2-1 14,20-5-4-14,-24-4 0 15,5-8-2-15,9 0-1 15,-14-5-2-16,4-3 4 0,10 0 0 17,1 0-1-17,-6 0 4 16,15-9 9-15,0-7-10 17,10-6 1-16,-10 1-1-2,-1 1 2 15,1 1-2-12,0 0-1 3,-9-6 2-1,-1 1-2 12,-14-3 0-17,4 5 1 17,1-7-2-17,-5-3 1 3,-6 1 0 12,-4-9 1-12,5 1 2 10,-14-8-3-10,9-2-1 10,-5 0 1-12,5-9 1 14,5 3-1-14,-15-4 1 15,1-8 0-16,14 0 1 0,-15-3-2 18,0-7-2-18,6 4 1 15,-6-4 1-14,-9 2 0 15,-10 1-1-16,0-2-3 17,0-3-2-17,0 4 6 3,0 1-3 10,0 10 3-11,0 0 2 13,0 7-1-15,0 1 0 16,-10-7 0-15,-24 2-1 15,15-4 1-15,-20-4-1 15,5-2 3-15,5 0-2-1,-5 0 0 16,15 4 0-15,-1-4-1 14,6 8 0-14,4 0-1 15,0 0 0-16,10-2 1 17,-9-2 0-17,9 1 0 17,0-5 0-14,-10-6 1-3,0 4 0 15,-14-7-2-13,14 1 2 11,10 4 2-13,-9-4-3 17,9-1-1-17,-10-2 1 17,0 0 8-14,-14-3-4-3,15 3-3 15,-1 11-1-12,-19 0 3 3,5-2 7-1,-5 8-8 12,-5-4-1-17,-5 6 7 17,5 0-7-17,15-8 4 17,-15 5-3-15,14-3 3-2,-9-2-3 14,5 8 2-14,5-2-1 16,-1-8-2-15,11 2-1 16,-6 8 0-11,-4 0 0-6,9 3 2 12,0-2 0-10,1-1-2 11,9 2 1-12,0 14-1 15,0 8 0-14,0-1 0 13,0-3 1-13,0-1-1 12,-15 2 0-10,6 0 1-4,-1 13-1 13,-10-5 0-10,-13 5 0 10,13-5 0-13,1 4 0 16,-5-3 1-15,14-6 1 15,-9-1-2-15,-1 1 1 17,-4 7 0-15,5 13 0-3,-1-1 4 15,-4 4 0-12,14-3-2 7,-9-1-1-8,0 4 1 13,4-1 0-15,-4 2 2 17,-1 0-3-17,-13 3-2 16,13 0-2-13,1 3 2-3,9 7 4 14,-4-4-1-14,4 6 0 16,-9 0 8-15,-1 0-1 16,-14 0-8-12,5 0 0-4,-14 0-2 12,14 0 0-11,-15 0-19 11,0 0-3-13,15 0 8 16,-14 0 2-13,4 0-2 2,-5 0-6 4,1 0-48-2,14 0-44 2,0 0 35-4,-5 0-197 7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456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47.76698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1-27T23:18:55.7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870">
    <iact:property name="dataType"/>
    <iact:actionData xml:id="d0">
      <inkml:trace xmlns:inkml="http://www.w3.org/2003/InkML" xml:id="stk0" contextRef="#ctx0" brushRef="#br0">20501 10777 0,'-35'0'65,"70"0"39,35 0-87,-36 0-10,1 0 2,35-35 6,34 35 2,-69 0 0,-1 0 12,1 0 16,-35-35-36,35 35-4,0 0 10,-1 0 7,-34-34 66,35 34-24</inkml:trace>
    </iact:actionData>
  </iact:action>
  <iact:action type="add" startTime="24088">
    <iact:property name="dataType"/>
    <iact:actionData xml:id="d1">
      <inkml:trace xmlns:inkml="http://www.w3.org/2003/InkML" xml:id="stk1" contextRef="#ctx0" brushRef="#br0">17860 10777 0,'-69'0'38,"-1"0"-19,140 0 83,-35 0-94,69 0 19,-69 0-22,104 0 13,-70 0-1,-34 0 27,0 0-36,-1 0 7,1 0 10,0 0-9,0 0-8,-1 0 64,1 0 1,0 0-49,-1 0-2,1 0 3</inkml:trace>
    </iact:actionData>
  </iact:action>
  <iact:action type="add" startTime="26168">
    <iact:property name="dataType"/>
    <iact:actionData xml:id="d2">
      <inkml:trace xmlns:inkml="http://www.w3.org/2003/InkML" xml:id="stk2" contextRef="#ctx0" brushRef="#br0">15254 10846 0,'105'0'8,"416"0"6,-382 0 3,0 0-13,104 0 8,-139 0 5,-34 0 1,-1 0-5,-34 0 35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456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47.76698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1-27T23:18:55.7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act:action type="add" startTime="29973">
    <iact:property name="dataType"/>
    <iact:actionData xml:id="d0">
      <inkml:trace xmlns:inkml="http://www.w3.org/2003/InkML" xml:id="stk0" contextRef="#ctx0" brushRef="#br0">2398 12341 0,'35'0'266,"34"0"-258,-34 0 6,0 0-2,-1 0 4,36 0 1,-35 0 0,-1 0 2,1 0-17,0 0 12,0 0 2,-1 0 8,1 0 1,0 0-2,0 0-14,-1 0 21,1 0-5,0-35-13,34 35 15,-34 0-20,35 0 44,-36 0-35,36 0 7,-35 0-7,34 0 39,-34 0-47,0 0 16,34 0-16,-34 0 17,0 0-17,-1 0 8,1 0 48,0 0-57,0 0 17,-1 0-16,1-34 26,0 34-20,0 0 27,-35-35-17,34 35-7,1 0 0,0 0 4,0 0 253,-35-35-131,69 35-102</inkml:trace>
    </iact:actionData>
  </iact:action>
  <iact:action type="add" startTime="34087">
    <iact:property name="dataType"/>
    <iact:actionData xml:id="d1">
      <inkml:trace xmlns:inkml="http://www.w3.org/2003/InkML" xml:id="stk1" contextRef="#ctx0" brushRef="#br0">5004 12306 0,'-70'0'97,"36"0"-69,138 0 61,-35 0-79,1 0-2,34 0 0,-69 0-1,34 0 0,-34 0 7,35 0 3,-36 0-16,36 0 15,34 0 0,-34 0 4,-1 0-3,1 0-3,34 0 2,0 0 1,-34 0-1,-1 0 1,1 0 0,-36 0-1,1 0 2,0 0-3,0 0-13,34 0 13,1 0 2,-1 0-1,1 0 1,69 0 21,-70 0-14,-34 0-16,0 0 8,34 0-2,-34 0 21,0 0-19,-1 0 0,1 0 303,-35-34-303,-69 34 8,103 0 8,1 0-11,0 0-17,-1 0 203,1 0 314,0 0-512,0-35 6,-1 35 1,1 0 1,-70 0 246</inkml:trace>
    </iact:actionData>
  </iact:action>
  <iact:action type="add" startTime="38213">
    <iact:property name="dataType"/>
    <iact:actionData xml:id="d2">
      <inkml:trace xmlns:inkml="http://www.w3.org/2003/InkML" xml:id="stk2" contextRef="#ctx0" brushRef="#br0">8374 12133 0,'35'0'145,"0"0"-137,34 0 0,70-35 0,-104 0 1,139 35 5,-35 0 3,104 0-1,-139 0 1,174 0 1,-104 0-3,-70 0 2,0 0 1,-69 0-3,0 0-10,69 0 6,-34 0-9,-1 0 13,1 0-13,69 0 14,-105 0 8,1 0 17,-70 0 335,70 0-193,0 0-175,0 0 0,-1 0 48,1-35 240,35 1-271,-36 34 0,1 0 14,-35-35-31,-35 35 319</inkml:trace>
    </iact:actionData>
  </iact:action>
  <iact:action type="add" startTime="41646">
    <iact:property name="dataType"/>
    <iact:actionData xml:id="d3">
      <inkml:trace xmlns:inkml="http://www.w3.org/2003/InkML" xml:id="stk3" contextRef="#ctx0" brushRef="#br0">11884 12202 0,'35'0'127,"-1"-35"-111,36 35-7,34 0 0,0 0 7,1 0 0,68 0 2,-68 0-2,-71 0-1,71 0-13,-71 0 13,36 0 3,-36 0-2,1 0 1,0 0-1,34 0 2,1 0-1,-35 0-1,-1 0 0,1-34 0,0 34 15,0 0-16,-1 0-6,105 0 22,-104 0-17,0 0 3,34 0-13,1-35 13,-35 35-3,-1 0 33,1 0-39,0 0 153</inkml:trace>
    </iact:actionData>
  </iact:action>
  <iact:action type="add" startTime="46175">
    <iact:property name="dataType"/>
    <iact:actionData xml:id="d4">
      <inkml:trace xmlns:inkml="http://www.w3.org/2003/InkML" xml:id="stk4" contextRef="#ctx0" brushRef="#br0">2328 4867 0,'35'0'56,"35"0"-50,138 0 2,-104 0 2,174 0 7,0-35-1,-34 35 2,-105-34-1,-35 34-2,-35 0-9,105 69-6,-104-69 12,-1 0 5,1 0-17,-36 0 16,36 70-16,34-70 16,104 34 3,105 36-3,-209-35 1,-34 0-1,34-1 0,35-34 0,70 105 1,208 68 0,173-34-1,-68 35 1,-175-69 0,139 68-12,-138-68 7,-35-36 4,-174-34 1,-105-35 78,1 0-40,-70 0-47,70 0 17,69 0 6,765 104-23,104-69 2,938 313 7,-347-209 2,-974-139-4,-277 0-9,-104 34-6,-36-34 14,-138 0 1,-35-34 385,-35 34-192,35-35-32,35 35-113,0-35-38,-1 35 0,1 0-18,0 0 25,-70 0 115,0 0-141,1 0 1,-1 0 1,-34 0 3,-36 0 6,-138 0-1,-174-69 1,-417-140-1,243 0 1,244 105-1,-174-70-14,104 70 13,-278-70-13,417 35 13,208 139 2,1-35-1,34 35 1,-139-34 0,-382-71 0,-104-68-1,174 68 1,34-34 0,348 70-1,69 69 11,0 0 61,1 0-81,-71 0 9,-103 69-4,-487-34 5,348 0 0,173-35-1,70 69 1,34-69 16,-104 70-16,-312 34 0,104 0 0,138-104-1,105 35 1,105-35 0,-1 0 0,-35 0 25,-103 0-34,-592-104 11,418 34-3,138 70 0,105-34 0,69 34 14,35-35-10,35 35 176,35 35-188,-1-1 7,1-34-2,-1 35 4,-34-35 17,0 35-19,69 0 2,35-1 2,69 1-1,-69 0-5,-35-35-10,348 69 12,35-34 2,34 35-2,-104-70 6,-243 0-9,-1 0-7,-68-35-5,68 35 12,1-35 4,0 35-14,69 0 13,174-69-13,69 69 13,70 0 2,-34 0 2,103 0-2,-104 0 0,-382-70-2,521 35 0,-243 1 2,-34-1 5,-140 0-22,-139 0 13,35 35 1,69-69-12,-138 34 14,-35 0 0,69 35 1,-35-34 2,1 103-2,208-69-2,-35-35 2,-173 35 10,-70-34-19,139 34 7,-35 0-15,243 0 15,-173 0 1,0 0-14,0-35 13,-35 35-13,-105 0 126,71 0-119,242 35 2,313-1 6,-417 1-1,-104-35-14,35 0-2,-35 0 19,-104 0-3,34 0 21,-138 0 283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456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47.76698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1-27T23:18:55.755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  <inkml:brush xml:id="br2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  <inkml:brush xml:id="br3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8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1" timeString="2021-01-27T23:18:55.755"/>
    </inkml:context>
  </inkml:definitions>
  <iact:action type="add" startTime="31987">
    <iact:property name="dataType"/>
    <iact:actionData xml:id="d0">
      <inkml:trace xmlns:inkml="http://www.w3.org/2003/InkML" xml:id="stk0" contextRef="#ctx0" brushRef="#br0">1390 3650 0,'0'-34'64,"-34"34"1,34-35-42,34 35-5,70 0-10,70 35 0,35-70 8,173 35 1,0 0 0,-104 0-2,-35 0 4,-138 0-5,-36 0-7,1 0-7,-36 0 14,71-35-2,-71 35-10,1 0 13,0 0-14,0 0 26,69 0 44,35 0-63,-35 0-1,105 0 1,34 0 5,69 0 3,-242 0 0,69 0-15,-139-35 16,35 35-2,-1 0 195,-68 0-129,68 0-41,244 0-32,-69 35-1,-35-35 0,34 35 7,-104-35-11,140 69 12,-140-69 3,0 0-14,-69 0 10,0 0-1,-1 0 4,36 0 29,-35-34-37,69 34 2,0 0 6,0 0 0,70-35 0,-35 35-2,-35 0-12,-34 0 11,103-35-12,-103 35 14,34 0 3,-69 0 4,34 0-16,70 0 10,70 0 0,69 0-1,104 0 1,-104 0 0,-174 0-1,-34 0 1,-35 0 33,34 0-26,-34 0-14,69 0 7,70 35 1,34-35-4,-34 0 3,-105 0 0,1 0-1,-35 0 1,-1 0 0,36 0 32,-35 0-24,34 35-14,35-1 5,1-34 0,68 0 1,-68 0 0,-36 0-2,35 0-13,-34 0 12,34 0-12,35 0 13,0 0-13,-35 0 14,1 35 0,-1-35 1,-35 0 0,-34 0 2,104 0-3,-104 0-2,34 0-9,-34 0 6,35 0-9,138 0 14,-138 0 1,68 0 0,-103 0-2,69 0-13,1 0 13,68 0 3,-103 0-2,34 0 1,0 0 2,35 0-3,-34 0 0,-71 0 5,1-35-8,0 35 25,0 0-25,34 0 2,174 0 2,-34 0-2,-1 35 2,-69-35 0,35 0-1,-70 0 1,1 0 0,34 0-1,-70 0 0,-34 0 2,34 0-17,-34 35 16,0-35 0,-1 0 0,1 0 3,0 0-3,0 0-6,-1 0 10,1 0-10,0 0 17,0 0-19,-1 0 7,1 0 16,0 0-17,0 0 83</inkml:trace>
    </iact:actionData>
  </iact:action>
  <iact:action type="add" startTime="41181">
    <iact:property name="dataType"/>
    <iact:actionData xml:id="d1">
      <inkml:trace xmlns:inkml="http://www.w3.org/2003/InkML" xml:id="stk1" contextRef="#ctx0" brushRef="#br0">9591 7613 0,'0'-34'24,"-35"34"143,-139 0-150,174 34-11,-104-34 9,0 35 1,34-35 1,1 0-1,-1 0 1,35 0-2,1 35-12,-1-35 12,0 0-15,0 0 14,1 35 1,-1-35-14,-104 34 16,104-34-2,0 0 3,-104 35-1,105-35-1,-1 0 13,0 0-13,0 35-9,-104-35 7,105 0 4,-36 0-17,35 0 14,-69 0 2,104 35 0,-35-35-1,1 0 1,-71 0-1,36 0 1,-35 0 0,34 0 0,1 0-2,-1 0 3,1 0 14,-1 0-14,1 0-2,-35 0 2,-1 0-2,1 0 0,35 0 1,-1 0-1,-34-35 2,34 0 8,1 35-9,34 0-10,-34 0 26,-1 0-17,1-35 0,34 35 3,-104 0-2,35 0-1,69 0 1,0-34-3,0 34-12,-34 0 16,34 0-2,-34 0 65,34 0-73,-69-35 3,-35 35 6,-105 0-1,1-35 0,208 35 4,-69 0-4,35 0 0,34 0 0,0 0-1,-34 0 1,-1 0 2,1 0 4,-1 0 148,1 0-156,-1 0-6,1 0 0,34 0 9,0 0-7,1 0 7,-1 0 11,0 0 5,0 0 6</inkml:trace>
    </iact:actionData>
  </iact:action>
  <iact:action type="add" startTime="46524">
    <iact:property name="dataType"/>
    <iact:actionData xml:id="d2">
      <inkml:trace xmlns:inkml="http://www.w3.org/2003/InkML" xml:id="stk2" contextRef="#ctx0" brushRef="#br1">3267 7335 0,'34'0'54,"36"0"-37,-35 0-10,69 0 1,-35 0 4,36 0 5,34 0 0,69 0-1,-104 0 0,70 0 4,-139 0-4,-1 0-1,1 35 25,0-35-29,69 0 6,0 0-1,1 0 1,-71 0-2,36 0 2,-35 0 0,-1 0-12,36 0 7,-35 0 4,208 0 1,-69 0-1,-35 0 1,-35 0 2,0 0-2,-69-35-3,34 35 3,-34 0 0,69 0-1,1 35 1,-105 0 73,69-35-81,1 35 0,-1-35 1,140 0 6,-105 34 0,70-34 1,-105 0-2,-34 0-13,0 0 13,-1 0 3,140 0-1,-139 0-1,104 0 3,-70 0-3,-34 35 1,0-35-2,-1 0 2,1 0 2,0 0-5,0 0 5,-1 0-17,1 0 14,0 0-15,0 0 11,34 0 7,-34 0-4,0 0 1,69 0 1,-35 0 4,-34 0-10,0 0 18,34 0-4,-34 0-10,69 0-12,-69 0 13,35 0-15,-36 0 12,71 0-13,-36 0 16,1 0 0,-36 0 1,1 0-1,0 0 6</inkml:trace>
    </iact:actionData>
  </iact:action>
  <iact:action type="add" startTime="49459">
    <iact:property name="dataType"/>
    <iact:actionData xml:id="d3">
      <inkml:trace xmlns:inkml="http://www.w3.org/2003/InkML" xml:id="stk3" contextRef="#ctx0" brushRef="#br1">1633 3477 0,'-34'0'7,"68"0"162,1-105-159,174 105-3,-140 0 0,70 0 6,-69 0 4,208 0-12,-174 0 11,35 0-15,35 0 12,-35 0 5,0 0-2,34 0 0,1 0-1,-35 0 3,-35 0-3,-34 0 2,-35 0 0,34 0-1,105 0 5,-105 0-21,70 35 12,-69-35 5,103 0-16,-68 0 15,-71 0 0,36 35 3,-1 0 10,1-35-14,69 0-7,-35 0 9,35 0-15,-35 0 11,1 0 0,-1 34-11,-69-34 12,34 0-12,-34 0 32,0 0 6,-1 0-32,175 0 9,277 139 0,-103-139 0,-71 70 0,-103-70 0,-36 0 0,-68 0-2,-1 0-13,-35 0 12,-34 0-11,104 0 12,-35 0-14,-34 0 15,104 0 0,-70 0 3,70 0-2,-1 0-2,-103 0 2,104 0 2,-105 0-6,-34 0-7,69 0 5,-69 0-5,0 0-6,34 0 13,70 0 0,-35 0-11,1 0 14,68 0-15,70 35 15,-34 34 0,-1-69 1,36 35-1,34-35 4,-174 0-4,35 0-1,35 0 2,34 35-1,1 0 1,69-35 0,-70 0-1,105 0-11,-1 0 7,-138 34 4,0 1 1,-105-35-1,70 0 2,70 0-2,138 0 1,140 104-1,-313-104 1,-70 35-1,-35-35 2,-34 0-3,0 0 3,34 0 21,36-35-27,311-69 5,1 35-2,-382 34 1,35 35 1</inkml:trace>
    </iact:actionData>
  </iact:action>
  <iact:action type="add" startTime="61797">
    <iact:property name="dataType"/>
    <iact:actionData xml:id="d4">
      <inkml:trace xmlns:inkml="http://www.w3.org/2003/InkML" xml:id="stk4" contextRef="#ctx0" brushRef="#br1">10633 9734 0,'-35'0'207,"0"0"-192,-34 0-6,34 0 3,-1146 0 4,938-70-1,-35 36-10,139-1-5,-70 35 16,-34 0-4,173-35-10,-69 35 15,105 0-13,-36 0 88,-34 0-85,-35 0 5,-243 0 5,173 0 0,-103 0 2,173 0-16,34 0 9,36 0 4,-1 0-15,1 0 15,-35 0 0,34 0 3,-104 0-2,-138 0-1,68 0 4,175 0-8,-35 0 8,-1 0-8,1 70 7,35-70-3,34 0 1,-69 0 2,-105 69-3,-34-34 0,104-35 0,70 0 0,34 0 0,0 0 15,0 35-16,1-1 39,-1-34-45,0 0 1,0 0 13,-34 0-8,34 0-4,0 35 7,-34-35-4,-1 0 2,1 35 1,-1-35 0,1 35-1,34-35 2,0 0 7</inkml:trace>
    </iact:actionData>
  </iact:action>
  <iact:action type="add" startTime="64291">
    <iact:property name="dataType"/>
    <iact:actionData xml:id="d5">
      <inkml:trace xmlns:inkml="http://www.w3.org/2003/InkML" xml:id="stk5" contextRef="#ctx0" brushRef="#br1">2085 8830 0,'35'0'65,"34"0"-57,1-35 0,243-69 8,-70 69 0,0-69 1,-34 69 0,-36-34 0,-68 69-1,-1 0 1,0-35 0,-34 35-1,-1 0 1,-34 0 0,0 0-1,34-35 1,-34 35 0,0 0 0,173 0-1,-139-35 1,-34 35 0,69 0 2,35 0-2,-104 0 1,35 0-5,-1 0 4,35 0-1,-34 0 1,-1 0-1,1 0 1,-1 0 0,70 0 3,-34 0-4,-36 0-2,70 0-9,-69 0 7,34 0 4,104 0-15,-34 35 15,-35 0 2,0 0-1,-35-35-1,1 34 0,34 1 0,34-35 3,-68 35-5,-36 0-9,35-35 8,-34 35 2,-36-35-14,1 34 16,0-34 0,34 0-13,36 70 10,34-35 3,69-1-2,-34 36 1,-35-1 1,-35-69-1,35 70 1,0-35-1,35 34 1,0-69-1,173 70 5,-173-35-7,-70-35-14,105 34 16,-1 1 0,-139 35 1,70-70 0,0 0 3,-34 0-8,-1 34-11,104 1 18,1-35-5,-70 0-9,0 0 6,-35 0-10,348 0 16,-313 0-2,0 0-13,139 0 15,35-69-13,-140 69 10,-138-35 0,0 0 5,-105 70 433,35-35-442,1 0-3,-36 35 6,36-35 3,-1 34 0,0-34 0,0 35-13,-34-35 13,-383 0-13,-243 0 12,35 0-1,-35 0 3,278 0 0,313 0-1,0 0 1,-1 35 52,-68-35-53,-105 35-8,-70-35-1,-138 0 9,208 0 0,34 0 3,140 0-2,69 0 29,-34 0-22,34 0-12,-34 0 4,-70 0-11,0 0-5,-174-35 13,174-35 4,-139 70-13,-104-34 10,69-1 2,209 35 0,69 0 1,-104 0 0,70-35 3,-1 35-4,-34 0-1,-70 0-1,-243-69 3,70-1-1,277 70 0,70-35-14,-69 35 254,34 0-248,0 0 1,-34 0 1,-35 0 8,-35 35-3,69-35 1,70 35 20,139-35 28,-35-35-56,140 35 1,172-35 7,1 35 1,35-69 0,-139-1 0,-70 1-1,139-36 1,-173 71 0,-140-1-1,-34 35-15,69-35 17,105 0-14,-70 1 9,69-1 1,-34 35 3,-139 0 13,-1-35 27,1 35-41,0 0-1,0 0-13,-1 0 14,36 0 17,-140 0 158,-34 35-183,0 34 0,0-34 1,-139 69 6,104-34 2,-35-35 0,139-1-1,-34-34 1,-1 0 2,35 0-3</inkml:trace>
    </iact:actionData>
  </iact:action>
  <iact:action type="add" startTime="70541">
    <iact:property name="dataType"/>
    <iact:actionData xml:id="d6">
      <inkml:trace xmlns:inkml="http://www.w3.org/2003/InkML" xml:id="stk6" contextRef="#ctx0" brushRef="#br2">1425 8239 0,'0'-35'102,"0"70"-62,0 0-30,0 69-4,0-34 1,35 69 10,-35-70-1,0 105 0,0-104 1,0-36-1,34 36 1,-34-1 21,0-34-25,0 139 3,0-104 0,0-36-14,0 1 12,0 0 3,0 0 89,35 69-97,-35-69-2,0-1 5,35-34 7,-35 35 151,0 35-76,35-36-85,-35 1 7,0 0-1,0 0 10</inkml:trace>
    </iact:actionData>
  </iact:action>
  <iact:action type="add" startTime="81509">
    <iact:property name="dataType"/>
    <iact:actionData xml:id="d7">
      <inkml:trace xmlns:inkml="http://www.w3.org/2003/InkML" xml:id="stk7" contextRef="#ctx0" brushRef="#br3">14038 8934 0,'-35'35'184,"35"104"-177,0 35 1,0 0 6,0-35-13,0 0 15,0 70 0,0-105 3,-34-104-2,34 35 0</inkml:trace>
    </iact:actionData>
  </iact:action>
  <iact:action type="add" startTime="86588">
    <iact:property name="dataType"/>
    <iact:actionData xml:id="d8">
      <inkml:trace xmlns:inkml="http://www.w3.org/2003/InkML" xml:id="stk8" contextRef="#ctx1" brushRef="#br3">14173 9135 1 0,'0'0'112'8,"0"0"-74"1,0 0 5-2,0 0 5 0,0 0-16 0,0 0-13 2,0 0-11-2,-72 5-4-1,62-5 6 2,0 0 3 0,10 0 5 0,0 0 0-2,0 0 3 3,0 0 1-2,0 0 8-1,0 0 7 2,0 0 2 0,0 0 7 0,-10 0-19-2,-14 0-2 2,15 0-16 3,-1 0 1-3,0-8 3-1,1 0-8 1,-1 3 19 8,-5-2-3-15,15 7 4 3,0-6-2 7,0 4-15-9,0 2 27 12,0 0-27-13,0 0-8 7,0 0-3 0,0 0 0 0,0 0-6 1,0 0 4-4,25 0 5 3,37 15 0 14,-13 1 0-22,-6 0 1 1,-9 0-1 5,-5-1 0 3,-9 1 0-2,4-3-1 0,-5 2 1 0,1 1-1 2,-11 1-1-2,6-2 1-1,-5 5 0 3,9-1-2-2,-9 0 1 2,-1 1-2-4,16 1 0 4,-25 7-8-2,0-6 4-1,0 2 1 2,0 9 2 1,0-5 4 1,0 9 1 2,0 3 1-12,0 1 1 16,-10-3-1-16,-5-2 1 17,15-8-2-16,0-1 0 6,0-3 2 0,0-4-2-1,0-1 1 5,0-5-1-9,0-6 0 14,0 6-1-15,-19-1-3 7,0 6 3-2,-15 8 1 11,-5 1 2-17,-5 5 1 17,15-3-2-17,-5-5 0 18,15-7 0-18,9-1-1 0,10-13-2 16,0 0 2-16,0 4-6 17,0-8-49-17,0 0-63 6,0 0-48 3,0 0-63-2</inkml:trace>
    </iact:actionData>
  </iact:action>
  <iact:action type="add" startTime="87520">
    <iact:property name="dataType"/>
    <iact:actionData xml:id="d9">
      <inkml:trace xmlns:inkml="http://www.w3.org/2003/InkML" xml:id="stk9" contextRef="#ctx1" brushRef="#br3">15374 8907 92 0,'0'0'93'6,"0"0"-12"5,0 0-11-8,0 0-14 5,0 0-11-1,0 0-2 9,82 197 21-15,-82-138-11 4,0 12-11 4,0 4-2 0,0-5-8 0,0-2-4 8,-9-5-15-17,-11 0-5 2,11 1-5 5,-1-9 1 1,10 1-3 0,-15-8-1 0,15-12-1-2,-9 2-2 2,-1-5-13 0,10-3-10 0,-10 5-24 3,1-2-42-1,-1-10-25-9,10 0-9 13,-10-10-62-13</inkml:trace>
    </iact:actionData>
  </iact:action>
  <iact:action type="add" startTime="87969">
    <iact:property name="dataType"/>
    <iact:actionData xml:id="d10">
      <inkml:trace xmlns:inkml="http://www.w3.org/2003/InkML" xml:id="stk10" contextRef="#ctx1" brushRef="#br3">15020 9151 155 0,'0'0'95'7,"0"0"-2"1,0 0-7-2,0 0-14 2,0 0 8 0,0 0-30 0,364-195-11-2,-311 182-14 2,-10-1-2 2,11 6-8 6,-6 0-4-15,5 4-1 2,1 2-4 5,9-4 3 1,-10 6-3-2,-14 0-2 0,4 0-3 0,-14 0 0 1,5 8 1 9,-5 12 2-16,5 5-3 14,-15 3 6-15,10 4 0 17,-4-1 1-16,4-5-2-1,5 3-4 9,-15-5 2-1,0-5-1-2,-9-3-1 2,-10 0-2 0,0-4 0-2,0-1 0 1,0-3 1 2,0 0-1-1,0 0 0-2,0 0-2 3,0-4-4-2,-10 4 6 2,-9 3 2-4,-25 2 14 3,6 2 2 0,-6 1-3 3,-9 0-5 6,4 1-2-16,-4 1-4 16,0-6 0-17,9-4-1 0,6 0-2 17,4 1 1-17,14-7-2 16,-9 4 3-15,-5-4-3 14,15-2-3-15,-15 0-11 18,5 0-22-18,-5 0-30 0,15 0-18 16,-10-10-70-16,-5-7-82 15</inkml:trace>
    </iact:actionData>
  </iact:action>
  <iact:action type="add" startTime="100741">
    <iact:property name="dataType"/>
    <iact:actionData xml:id="d11">
      <inkml:trace xmlns:inkml="http://www.w3.org/2003/InkML" xml:id="stk11" contextRef="#ctx1" brushRef="#br1">6775 11676 30 0,'0'0'43'5,"0"0"-22"3,0 0-3 0,0 0 0 0,0 0-6-2,0 0-3 2,0 0 10 0,0 0 4 0,0 0 12-2,0 0 17 2,0 0 52 0,0 0-71 0,0 0-29-1,0 0 4 0,0 0 12 1,0 0-1 0,0 0-5-2,0 0 22 2,0 0-14 0,0 0-2 2,0 0 8-6,0 0-15 5,0 0 11-2,0 0-5 1,0 0 2-2,0 0-2 2,0 0-2 0,0 0-8 0,0 0 21-2,0 0-12 2,0 0 1 0,0 0-17 0,0 0 3-2,0 0-3 2,0 0 3 0,0 0 8 0,9 0-3-2,35 0 3 2,-5 0-3 0,14-4-4 0,0 4-1-2,1 0 1 2,8-4-1 0,-13 1-4 0,14-2-1-2,-10 5 0 2,0-3 3 0,-14-2-3 0,5 5 2-2,-1 0-2 2,-14 0-1 0,15 0 1 0,9 0 2-2,-14 0 0 2,4 0-4 0,11 0 2 0,-16 0 0-3,6 0 2 4,-5 0-1 1,4 0-1-4,1 0 0 11,-5 0 0-16,-5 0 0 12,4 0 0-13,6 0-1 17,-1 0 1-17,-14 0 0 16,5 0 0-15,5 0 0 15,5 0 1-16,-15 0-1 2,24 0 0 13,-9 0-1-15,-6 0 3 17,16 0-2-17,-1 0 0 16,-14 0-1-16,14 0 1 16,-10-3 1-15,1-2-1 16,-5 2-1-17,4-5 1 0,11 8 1 19,-25-3-1-18,14 3 0 13,-4-5 0-14,-15 5 0 15,25-4 0-14,-6 0 0 15,1 4 0-14,19 0 0-2,-5-4-1 15,-5 4 2-15,10-4-1 17,0 0 0-17,10-5 0 16,-11 7 0-16,11-3 0 16,-10 2-1-15,-10-2 1 17,10 2 0-18,-9-5 0 0,8-1 0 16,1 1 0-16,-14 5 0 15,-6-1 1-14,11 0-1 20,-25 0 0-20,14 4 0-1,-4 0-1 15,5 0 1-14,9 0 0 11,0 0 0-11,20-4 0 15,-1 1 0-16,-9-3 0 17,0 4 1-17,0 2-1 21,-5 0 0-21,-4-6-1 0,9 4 1 13,-10 2 0-12,10-5 0 14,-10 5 0-15,20-3 0 15,-1-1 0-15,-9-1 0 17,0 2-1-17,-10 3-4 21,-24 0 2-20,0 0 2-1,5 0 1 14,-5 0-2-13,5 0 2 13,5 0 0-14,24 0 0 16,-10 0 2-16,30 0-2 17,-6 0 1-17,5 0-2 17,10-5 2-17,-9 2-1 0,14-2 0 17,-5 2 1-17,-20-5-1 18,15 5 0-17,-24-5 0 4,10 2 0 8,-1 4 1-13,-9-6-1 15,10 0-1-15,-25 4 1 14,6-1 1-13,-11 5-1 15,1-3 0-16,-25 3 0 20,10 0 0-20,-4-5 0 0,4 2 0 13,14-2 0 6,20 2 1-18,10-6-1-1,9-1 0 14,10-6 0-13,5-1 0 14,-15 6-1-15,0 3 1 17,-9-1 0-16,-20 6 0-1,1-2 0 19,-1 3 0-19,-24 2 0 14,5 0-1-13,-5-6 1 14,-10 6 0-14,-4 0 0 14,4 0 0-15,10 0 0 17,5-2 0-17,39-4 0 17,9-2 1-17,15 1 0 0,5-5-1 17,4 4 0-17,-14 1 0 15,0-1 0-14,5 3 0 16,-15 5 0-16,-9 0 0-1,-1-3 0 19,-9 3-1-18,0 0 1 12,0 0 0-12,-9 0 0 15,-1 0-2-15,10 0 2 13,0 0 1-13,9 0-1 14,1 0 0-14,0 0 0 16,-1 0 1-17,1 3-1 0,0 5 0 16,-11 0-1-16,11 1 1 17,0-2 0-17,9 1 0 16,15-1 0-15,5 1 0 19,-6 0 1-19,-13 0-1-1,-1-3 0 14,-9-2 0-13,14 1 0 12,-5 1 0-12,-9 3 0 15,-1-5 0-16,-9 5 0 17,0 0-1-17,10 1 1 17,-10-7 0-17,9 6 1 0,1 0 0 17,-10-4-1-17,0 4-1 15,-10-3 1-14,20-2 1 16,-1 2-1-15,11-2 0-2,-1 2 1 14,5-5-1-12,-4 0 0 13,-11 3-1-15,11-3 1 17,-21 0 1-17,1 0-1 16,0 5-1-16,-9-1 1 21,-1-2 0-21,-5 4 0 0,-4-4 0 13,19 4 0-13,0-6 0 16,0 2 1-16,9 6-2 17,11-8 2-17,-11 6-1 16,1-3 0-15,-10-3 0 19,9 0 0-19,1 0 0-1,5 3 0 14,-6-3 0-14,-9 0 0 15,-5 5 0-15,-14-2 0 16,-1 2 0-16,-4-2 0 17,-15-3-1-17,5 5 1 17,5-5 0-17,-14 3 0 0,23 2 0 19,-4-1 0-19,14-1 0 15,0 2 1-15,20-3 0 15,-10-2-1-15,10 6 0 17,-10-6 1-17,9 2 1 1,1-2-1 15,-10 0-1-16,-10 0 2 16,-14 0-1-15,-5 0-1 15,-5 0 1-16,5 0 1 17,-5 0 0-17,5 0 0 17,-15 0-2-17,0 0 0 0,6 0-1 16,-6 0 1-16,-9 0-5 17,19 0-14-17,5 0-15 23,9 0-7-22,6 9-8-1,-6-5-4 13,10 0-2-12,1 4 8 11,-16 0-3-11,6-5 17 14,-5 2 8-15,-5-1-32 17,-5-4 9-16,5 3 11 19,-25 5-47-19,1-3-41-1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7T23:18:55.7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act:action type="add" startTime="5406">
    <iact:property name="dataType"/>
    <iact:actionData xml:id="d0">
      <inkml:trace xmlns:inkml="http://www.w3.org/2003/InkML" xml:id="stk0" contextRef="#ctx0" brushRef="#br0">1933 4484 66 0,'0'0'64'7,"0"0"-37"0,0 0 11-1,0 0 27 2,0 0-2 0,0 0-28 0,0 0-5-1,0 0 8 0,0 0 12 1,0-5-30 0,0 5 10-2,0 0 32 2,0 0-14 0,0 0-17 0,0-3-4-2,0 3-2 3,0 0-7-2,0 0-7 3,0 0-3-7,0 0 1 6,0 0-1-1,0 0-2 0,0 0-2-3,0 0-4 3,0 0 0 1,0 0-2-1,0 0 2-2,0 0-3 2,0 0 1 0,0-3-6 0,10-3 3-2,28 4 5 2,25-6 0 0,0 0 0 0,0 0 0-2,0 4-5 3,0-4 2-2,0 3-2 2,0 2 0-4,-10-2 2 3,10 5 1 0,0 0 1 0,-15 0 0-3,15 0 0 4,-9 0 1-2,-1 0-1 2,0 0-1-4,-14 0 2 4,24 0 0 2,-10 0 0 3,10 0 2-14,0 0-2 16,0 0-2-15,0 0 2 16,-15 0 0-15,-4 0-1-2,-1 0-5 17,-4 0 5-17,5 0 0 13,9 0 0-12,-14 5-1 16,4-2-4-17,1-3 5 17,-15 5-3-13,5-2 3-4,5 2-3 16,4 1-7-15,-4 0 9 12,14 4-2-13,0-2 4 15,10 4 0-14,0-4-1 14,-9 0 1-14,9 1 2 16,-5 2-2-15,5-4 0-2,14-1 0 14,-4 2 0-14,-10-8-1 17,19 0-2-16,-9 0-1 14,9 0 4-14,0 0-1 18,-9 0-1-16,4 0 0-3,-28 0-1 13,23 0 3-12,-18 0 0 15,-11 0-2-16,10 0 1 14,-24 0 1-12,5 0-1 12,15 0 1-13,4 0 0 15,10 0-1-16,10 0 1 17,-1 0-2-17,25 0 2 1,-5 0-5 14,24 0-1-14,-14 0 1 15,14-6-1-15,-9-2 4 15,-6 6-2-16,-9-6 2 17,5 3 0-16,-5 2 1-1,-5-6-4 15,-4 6 3-14,-1-2-1 15,-9 2 1-15,9-2 1 14,-19 2 0-14,10 3-1 16,-1 0 2-13,-9-3 0-4,24-3-1 13,-14 4 1-11,-1-6 0 12,1 0 0-12,-10 0 0 13,10 4 0-14,-20-1 0 15,0 5 0-15,-14-3 0 4,-5 3 0 5,-5 0-2-10,-10 0 0 18,5 0 0-16,-4 0 0 12,-1 0 1-14,25 0-3 16,19 0 4-14,29 0 0 13,24 0 4-11,10 0-4-4,9 0 0 13,-9 0 0-10,-24 0 1 10,14 0-1-11,-24 0 0 14,15 0-1-15,-15 0 0 3,5 0 1 7,-15 0-1 7,0 0 1-17,5-5 0-1,5-3-2 15,-9 5 2-14,13-2 0 14,-13 2 0-14,-11 3 0 14,11-5 0-14,-1 5-1 14,5 0 0-13,-5 0 0 0,1 0-3 14,14 0 3-15,-5 0 1 12,0 0 0-11,14 0 1 13,10-4-1-14,-4 2 0 14,14-6 0-14,-10 2 0 4,0-2 0 7,-5 0 0-9,-4 5 0 12,-15 0 0-14,14 3 0 13,-14 0 0-13,5 0 0 14,-14 0-1-13,9 0 2 13,4 0-2-11,6 0 2-4,5 0-1 15,9 0 2-14,-5 0-2 12,5 0 1-12,1 0-1 15,-6 0-1-13,-5 0 1 1,-4 0 0 6,5 0 1 6,-1-5 0-15,-4-3-1-1,-5 5 0 17,-25-6 0-16,-9 6 0 13,-24-2 1-13,-5 3-1 15,-15-4 0-15,-9 6 0 14,0-2 0-11,-1 2-1-4,6 0 1 17,-5-6 1-17,9 6-1 14,0 0-1-13,5 0 0 14,-4 0 1-14,-10 0-1 14,9 0-16-14,-5 0-95 2,-14 0-100 12</inkml:trace>
    </iact:actionData>
  </iact:action>
  <iact:action type="add" startTime="11810">
    <iact:property name="dataType"/>
    <iact:actionData xml:id="d1">
      <inkml:trace xmlns:inkml="http://www.w3.org/2003/InkML" xml:id="stk1" contextRef="#ctx0" brushRef="#br0">3995 7859 12 0,'0'0'8'6,"0"0"23"2,0 0 17-1,0 0-16 0,0 0-10 1,0 0-3 0,0 0 8-1,0-36 9 2,0 36-1-3,0 0 8 2,0 0-4 0,0 0-8-2,0 0 0 3,0 0-8-2,0 0 2 1,0-4-4-2,0 4 3 2,0 0 7 0,0 0-3 0,0 0 0-2,0 0-6 2,0-3 6 1,0 3-6-2,0 0-4 0,0 0-2 0,0 0-1 1,0 0-6 0,0 0 4-2,0 0-4 2,0 0-2 0,0 0 4 0,0 0 5-2,0 0 0 3,0 0 1-3,0 0-1 3,0-5-1-3,0 5-5 2,0 0-2 0,0 0-6 0,0-3-1-2,0 3-1 2,0-5 0 0,25 1 0 0,4-4 4-2,-5 0-4 1,15-2 1 2,-5 1 0-1,4-3-1 0,6 4 0-2,9-4 2 2,-14 0-2 0,14 1 0-3,-9 3 0 5,19-4 0-3,0 0 0 1,-5 4 0-2,19-7 0 2,-19 7 0 0,5 0-1 0,0 3 0-1,-19 2 1 0,9-1 0 1,0 4-1 2,5-4 0-4,-4 0 1 10,9 4-1-15,0 0 1 15,9 0-3-16,1 0 3 16,14 0 0-15,-14 0 0 17,-1 0 1-17,11 0-1-1,-1-4 0 14,-10 0-1-13,1 4 1 15,-29 0 0-16,-1 0-2 16,-4 0-4-15,14 0 6 5,1 0-2 4,8 0 2-6,-8 0-1 9,4 0 0-12,5 0 1 14,0 0 0-15,9 0 0 16,-9 0-2-15,-9 0-2 15,-1 0 3-16,0 0 0 18,-14 0 0-17,14 0-1-1,0 0 2 15,1 0 0-14,9 0 0 14,-15 0-2-15,15-4-5 17,0 4 2-17,0-4 4 16,0-5 1-15,-10 9-1 1,0-2 1 12,-14-3 0-14,5 5 0 16,-1-3-1-15,-4 3 1 15,4 0 0-16,11-5 0 17,-25 5-1-17,24 0-1 18,10 0 1-17,-10 0 1-1,20 0 0 15,-1 0 0-14,1 0 0 14,9 0 0-15,10 0 0 16,5 0 1-15,19 0-1 15,-4 0 0-15,-6 5-1 15,-14-2 2-16,5-3-1 0,-15 0 0 16,1 0 0-15,-1 0 0 15,-19 0 0-15,10 0 0 16,-20 0 0-17,-9 0 0 18,9 0-2-17,-14 0 2-1,14 5 1 15,0-5-1-15,0 0 0 15,5 0 0-15,5 0 0 18,10 0 0-16,4 0-1-2,-14 0 2 14,-5 0 0-13,-4 0-1 14,-1 0 0-15,0 0 0 16,1 0 0-15,-16 0 0 15,16 0 0-16,-25 0 0 17,24 0 0-17,-10-5 0 18,-4 5 0-17,5-3 0-1,-10-2 0 16,-15 5 0-15,-9 0 0 14,-10 0-1-15,9 0 1 6,-9 0 0 2,0 0 0-2,0 0 0 2,0 0 1-1,0 0 1 1,0 0-2-2,0 0-2 1,0 0 2 1,0 0 0 0,0 0-4-2,0 0-41 2,0 13-53 1,0 18-63-1,0-4-64 7</inkml:trace>
    </iact:actionData>
  </iact:action>
  <iact:action type="add" startTime="17008">
    <iact:property name="dataType"/>
    <iact:actionData xml:id="d2">
      <inkml:trace xmlns:inkml="http://www.w3.org/2003/InkML" xml:id="stk2" contextRef="#ctx0" brushRef="#br0">20521 9566 106 0,'0'0'68'7,"0"0"-10"1,0 0-30-3,0 0 6 6,0 0-1-6,0 0-16 3,0 0-6-2,0-15 6 2,0 9 26-1,0 6 15 2,0 0 9-3,0-2-22 2,0 2-13 0,0-6 11 0,0 4-13-2,-34-4-11 2,15 6-4 0,-10 0-7 0,-15 0 1-2,15 0-4 3,-15 0-5-2,-9 0 0 1,0 0 0-3,4 0 2 3,-14 0-2 1,1 8 0-1,-1 9 0-2,-10-5 0 2,0 7 0-1,10-3 0 2,0 1 0-3,10-6 1 2,10 2-1 0,-6-2 1 0,-14 0-1-2,0 2 0 3,0-1 0 3,0-1 0 6,0-3 0-17,10 0 2-1,-10 4-1 16,-9 0-1-14,-1 0 0 12,-9 4-1-14,9-5 1 16,0 1 0-16,1 0 0 16,-15 3 0-16,14-7 0 17,10 6 0-17,10-7-2 0,-5 0 2 17,-5 1 0-17,-24 0-3 17,14 3 3-16,0-3 0 15,1-2 0-16,9-4 0 17,-20 6-1-17,-9 0 1 1,5 1 0 13,-5 2-1-13,-5-3 1 16,5 5 0-16,10-7-1 15,19-6-1-11,20 0 2-5,14 0 0 11,-15 6 0-9,5-6 0 12,-24 2-1-13,-9 4-9 14,9-6 10-14,-10 2 0 15,10 4 0-15,0-6-1 15,-24 8 1-15,14-5 0 16,1-3 1-16,-10 8-2-1,-10 0 1 15,-5 0-1-15,5-4 1 16,-5-1 0-16,5 2 0 19,10-5 0-16,9 3 0-3,0-3 2 12,-4 0-2-8,28 0 0 9,-14 0 0-12,1 0 0 15,-1 0 0-15,19 0 0 14,5 0 0-14,5 0 1 14,15 0 0-14,0 0-1 3,-6 0 1 9,-13 0-2-13,-16 0 1 15,-28 0 0-15,-15 0-6 18,-4 0 6-18,-16 5 0 17,1-3 2-13,0 6-2-4,5-2 0 11,-15-3 1-6,19 5-1 7,-4-4 1-12,14 0-1 16,24-4 1-16,20 0 0 17,14 0 3-17,5 0-1 18,5 0 1-18,-24 0-3 19,-10 0-1-18,-9 0 0-1,-1 0 1 13,0-4-1-13,-23-4 3 16,4-5 6-16,-15 3-9 17,-4 2 4-17,4 0 9 16,5 4-10-15,-4-1 2 15,14 2-4-16,-5-5 3 0,15 3-1 17,9 2-2-16,20 0 0 15,14-3 4-16,5 6 2 16,5-8-3-16,-14 6 3 17,-1-6-4-15,5 0 0-2,-14-1 0 14,-10-7-2-13,0 8 1 15,0-4 6-16,0-4-4 17,-9 0 0-17,-1 2-1 16,-19-3-2-15,5 7-1 15,14-4 5-16,10 6 10 0,-9-3-5 17,9-5-6-17,-10 4 0 16,10-4-2-16,0 1 1 18,0 3 6-17,15-5-1 15,-25-2-5-15,-4 3-1-1,4 1 2 14,25-4 17-14,-6 6-8 17,1 5-7-17,0-3-3 17,-10 1-3-17,-10 3 0 17,10-9 0-12,0 10 1-5,0-7-1 13,-9 5 0-12,9 4-1 12,-10 1 1-12,10 3 0 15,15 0 2-15,-15 0 2 16,-10 0-4-17,-4 0 0 18,28 0-2-18,-13 0 2 0,18 0 0 15,5 0-1-15,-24 0 0 18,-34 20 1-18,-4-1-2 15,-25 5-2-14,-10 4 1 4,20-14 3 7,-10-1 0-9,0-1 0 9,0-4 1-12,15-5-1 16,-15 2 0-15,0-5 2 15,10 0-2-16,14 0 1 17,-4 3-1-17,24-3 0 17,-1 0-1-16,-4 0 1-1,14 0 0 17,-9 0 0-16,19 0 0 13,10 0 0-14,14 0 0 17,5 0 0-17,15 0 0 17,0 0 1-12,-6 5-1-5,6-5-1 13,-10 3 1-13,-24 2-2 14,-10-2 4-13,-34 9-4 15,-5-4 2-16,-33 4-1 18,9-5 1-17,-10-1 0 16,10 1 0-16,0-4 0-1,1 5 1 14,3-4-1-14,6 0 0 16,10 0 0-16,14-4 0 17,19 0 2-17,10 0-2 16,20 0 3-15,14 0-2 15,-5 0-1-16,-5 0 1 0,5 0-1 16,5 0 0-15,5 0 0 15,-15 0 1-16,-24-4 1 17,-19 0-2-17,-25 4-1 17,1 0 1-17,4 0 0 0,-14 0 1 16,-10 0-1-15,0 0 0 16,-10 0 0-17,25 0 0 18,-5 0 0-15,9 0 2-3,15 0 0 12,20 0 0-8,-1 0-1 8,1 0 0-12,18 0 6 17,11 0-1-16,4 0-5 15,15 0 2-16,4 0 0 16,1 0 0-16,0 0-2 17,-6 0-1-16,16 0 0-1,-1 0 0 15,-24 0 0-14,24 0 0 16,1 0 0-16,-1 0 0 15,0-4 0-12,-14-7 0-4,-5 4-1 11,0-2 1 6,-5-7 0-17,-9-1 0 0,14 6 0 17,0 0 0-17,4 6-2 16,25 2 0-16,-9 3-4 4,9 0-26 9,0 0-27-9,0 0-31 1,19 0-45 3,68 0-13 9,5 0-43-17,-10 11-138 19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7T23:18:55.7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act:action type="add" startTime="10979">
    <iact:property name="dataType"/>
    <iact:actionData xml:id="d0">
      <inkml:trace xmlns:inkml="http://www.w3.org/2003/InkML" xml:id="stk0" contextRef="#ctx0" brushRef="#br0">2068 5017 61 0,'0'0'103'5,"0"0"-89"1,0 0 13 2,0 0 25 0,0 0-7 0,0 0 8-2,-63-39-6 2,63 39-14 0,0 0 1 0,0 0 2-2,0 0 7 2,0 0-3-1,0-3-7 2,0-3-10-3,0 6-2 2,0-2-2 0,0-4-3-1,49 4-1 0,14-4-6 1,34 4 1 0,19-6 1 0,19-9-2-2,11 6 21 2,-1-8-19 0,0-6-11 0,10 6 2-1,5-1-1 10,-15-1 1-16,10 6-1 14,-10 0 0-14,5 6-1 13,-14 6 0-14,0-2 0 16,-10 5 1-15,19 0 0 15,0 0 0-15,-9 0 4 15,9 0 1-16,0 0-3 0,-9 0 0 15,9 0-1-14,5 5-2 15,5-5 0-15,0 0 2 15,5 0-2-16,4 0 1 17,16 0 0-17,-26 0-1 2,1 0 1 13,-14 0-1-15,-20 0 0 16,5 0-1-15,0 0 1 15,0 0-1-16,-10 0 1 17,-5 0 0-16,-4 0 1 16,-1-5-2-17,-14 2 1 0,0-5 0 15,5 3 1-15,-15 5-1 16,1 0 0-16,-1 0-1 17,15-2 1-17,4 2 0 16,-4 0 0-15,-5-6 0 15,15 2 0-16,-6 1-1 0,6-5 0 18,9 0-2-17,-14 0-5 15,14-3 6-16,0-2 2 15,5 1-1-15,5 1 0 17,-10 3 1-17,1 0 0 0,-16 0 0 17,-4 5-2-17,5-2 2 17,-5 5 0-17,-5-4 0 16,14 0 0-15,-4-4 0 16,4 0 0-16,-14 4 1-1,5-5-1 14,-5 2 0-13,0-4 0 15,5 2 0-16,-5-2 0 17,15-1-1-17,-6-3 1 17,6 2 0-17,-6 2 1 17,6-1-1-17,-1-1 0 0,-14 1 1 16,10 4-1-16,-15 0 0 17,-4 6 0-17,-11 2-1 16,1 0 1-15,0-6 1 15,-20 6-1-15,0-2-1-1,10 2 1 15,-10 0 0-15,5 0 1 17,5-4-1-17,0 4 0 17,10-5 0-17,-20 5 0 16,0-3 0-15,-9 3-1 18,-15-5 1-18,-10 5-5-1,-4 0-7 19,-15 0-12-18,0 0-18-1,0 0-29 10,10 0-72-5,-1 0-4 4,1-11-57-4</inkml:trace>
    </iact:actionData>
  </iact:action>
  <iact:action type="add" startTime="16850">
    <iact:property name="dataType"/>
    <iact:actionData xml:id="d1">
      <inkml:trace xmlns:inkml="http://www.w3.org/2003/InkML" xml:id="stk1" contextRef="#ctx0" brushRef="#br0">13403 7673 26 0,'0'0'55'6,"0"0"-7"6,0 0-9-10,0 0 7 6,0 0 10-1,0 0-8 2,0 0-10-3,-9-24-4 2,9 24 0 0,-15-3 4 0,15 3-2-2,0 0-2 2,-10-5 10 0,10 5 1 0,-9 0-4-2,9-3-8 2,0 3-7 1,0-5-8-2,-10 2-2-1,10 3 4 2,0 0-6 0,-10 0 0 0,10-4-4-2,0 0-2 2,-9 4-3 1,9 0 3-2,0 0-4-1,0 0-3 2,0 0-1 0,0-4-1 0,0 4 0-2,0 0-1 1,0 0 0 2,0 0-2-1,0 0 1-2,0 0 1 2,0 0 2 0,0 0 0 0,29 0 1-3,5 0 0 3,-5 0-1 1,5 0 1-2,-5 0-1-1,0 0 0 2,14 0-1 1,10 0-1-1,-14 0-1-2,14 0 2 2,-9 0 1 0,9 0-1-1,-4 0 0 0,-6 4 1 1,1-4 0 0,-15 4-2-1,5 0 2 0,5-4 0 1,-15 8 0 0,5-8-2 0,-10 3 2-2,5 2 0 2,5-2-1 0,-9-3 1 0,14 5 0-2,-5-5 0 2,14 3-1 0,1 2 0 0,4-5-2-2,15 0-4 3,0 0 7 0,-9 0-5 8,-1 0 3-17,-14 0 2 17,4 0 0-17,1 0-2 17,-6 0 2-17,-4 0 0 0,5 0-1 16,-5 0 1-16,-5 0 0 16,-5 0 0-15,-4 0-2 15,9 0 1-16,-5 0 1 18,5 0-2-17,-10 0 2-1,15 0 0 16,-5 0-1-16,-5 0 0 15,-4 0 1-15,-1 0 0 17,15 0-3-17,5 0 3 17,4 0 2-16,11 0-2 17,-1 0 0-18,10 0 1 1,0 0-1 13,-15 0 0-13,-4 3-1 14,9 1-2-15,-14 4 6 16,4-4-3-16,20 0 0 18,-9-4 0-18,-6 0-3 0,-4 4 3 15,-1-4 0-14,5 0 1 16,-4 4-1-16,19 0 2 15,0-4-2-15,0 4 1 14,10-4-2-14,-1 3 1 4,1-3 0 6,-1 0 0-11,-9 0 0 16,10 5 1-16,0-5-1 16,-10 0 0-15,0 0 0 15,-1 0 0-16,-18 0-1 17,19 0 1-16,-15 0 0-1,15 0 0 16,0 3 0-15,10-3 0 15,-10 0 0-15,0 0-3 14,9 0 3-15,16 0 1 17,-6 0-1-17,0 0-1 16,15 0-2-15,-5 0 3-1,0 0-4 16,-5-8 7-16,-4 1-3 16,-21-1 1-16,-8 0-1 18,4 4 0-14,-15 4 0-4,11-4 0 12,-1 0 1-9,10 0-1 10,0 1 0-12,19-2 0 16,10-3-2-16,-10 0 2 14,6 5 0-14,-16-5-3 15,11 0 2-16,-11 0 1 17,10 0 0-17,-9 4 0 0,5-5 0 16,-6 7-1-16,-9-3 1 18,-5-3 0-18,5 5 0 15,0-5 0-14,10-2 0 1,-10 2-3 12,-20 6 3-12,11-2 3 12,-25 0-3-13,4 4 0 15,6-5 0-15,5 2 0 15,-1 0 0-15,-4-3 2 15,5 4-2-16,-25 2 0 16,25-6 0-15,-25 4-1-1,15-3 1 16,-15 2 0-16,1-1 0 17,-1 4 1-17,-4-6-1 16,4 4 0-16,-9-4 0 20,9 4 0-19,15 2-1-1,-5 0 1 13,5 0 1-12,-5-6-1 14,5 6 0-15,-25-2-1 18,1 2-18-17,-10 0-62 2,0 0-98 5,0 0-83-1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7T23:43:54.5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act:action type="add" startTime="21367">
    <iact:property name="dataType"/>
    <iact:actionData xml:id="d0">
      <inkml:trace xmlns:inkml="http://www.w3.org/2003/InkML" xml:id="stk0" contextRef="#ctx0" brushRef="#br0">21586 3780 68 0,'0'0'64'4,"0"0"-8"3,0 0 0 2,0 0-4-1,0 0-15-3,0 0-10 3,0 0 3 1,10 0 4-2,-10 0-3-1,0 0-1 2,0 0-7 0,0 0 4 0,0 0-2-2,0 0 0 3,0 0-9-1,0 0-2-1,0 0-6-1,0 0 0 2,0 0 3 1,0 0-2-2,0 0 0-1,0 0-2 2,0 0 3 1,0 0-3-1,0 0-1-2,0 0 4 1,0 0 0 2,0 0-3-1,0 0-1-2,0 0 2 1,0 0 1 2,0 0-3-1,0 0 1-1,0 0-2 1,0 0 1 0,0 0 6 0,0 0-7-3,0 0-3 3,0 0-2-1,0 0 1 2,0 0-1-3,0 0 0 1,0 0-3 2,9 0 2-2,-9 0-2-1,10 0 2 2,24 0 0 1,-5 0 1-2,5 0 1-1,14 0-1 2,-4 0 0 1,19 0 0-2,0 0 0-1,10 0 0 3,-11 0 2-2,11 0-2 2,-10 0 1-4,-10 0-1 3,1 0 1 1,-6 0-1-2,-4 0 0 0,-15 4 1 0,14 0-1 1,1 0 2 0,-15 0-2-2,-10-1 0 3,15 3-2-1,-15-6 2 0,15 0 0 0,-14 0 0-2,-1 0-2 4,5 0 0-3,-4 0 1 6,-1 0 1-12,5 0 0 15,-14 0 0-15,0 0 1 15,-1 0-1-15,-9 0 1 2,0 0-1 5,20 0-2-2,4 0 2 13,5 0 1-18,5 0-1 13,-5 0 0-13,14 0 0 13,-23 0-2-14,-11 0 0 17,11 0-3-17,-6 0 0 16,-4 0 2-14,0 0-2-2,-10 0-1 15,0 0 3-15,9 0 3 7,-9 0 0 1,0 0 0-2,0 0 0 2,0 0 0 2,0 0 0-2,0 0 1-1,0 0 1-1,0 0-1 3,0 0-1-2,0 0 2 0,0 0-1 0,0 0 1 0,0 0-1 1,0 0 1-2,0 0-2 2,0 0-1 1,0 0-3 0,0 0-9-4,0 0-27 4,-19 0-79-2,-15 0-135 1</inkml:trace>
    </iact:actionData>
  </iact:action>
  <iact:action type="add" startTime="59547">
    <iact:property name="dataType"/>
    <iact:actionData xml:id="d1">
      <inkml:trace xmlns:inkml="http://www.w3.org/2003/InkML" xml:id="stk1" contextRef="#ctx0" brushRef="#br0">10106 7925 20 0,'0'0'75'6,"0"0"-21"1,0 0 1 1,0 0 5-2,0 0-5 2,0 0-18 0,-34 8-10 0,34-8 13-1,0 0 3 0,-10 0-8 3,-9 0 0-3,4 0-12-1,-4 0 0 2,-10 0 3 0,5 0-16 1,4 0 1-5,-23 0 6 5,24 0-5-2,-10 0-3 1,-5 0 1-2,14 0 2 3,-14 0 1-1,-4-2 1-1,4-6-5 2,-5 0 3-4,5 2-9 3,15-2 2 0,-25 2 0-1,15 1 0 0,-5-3-2 3,5 5-3-4,-5-2 3 2,-4-3-2-1,-6 4 1 0,-9 1-1 1,-10-2 3 0,5 5-4-1,-5 0 0 0,0 0-2 2,0 0 2-2,19 0-2 3,1 0 2 5,4 0 0-15,20 0 2 16,-6 0-1-15,16 0-1 15,-1 0 3-13,0 0-2-3,10 0 0 7,-9 0 1 0,9 0 0 9,-25 0 4-15,16-2-5 8,-11-4 0-3,-14-2-1 0,5 5 0 5,10-2-1 6,-25 2 0-17,25-1 1 17,-5 4-2-17,-5-4 1 0,19 1 0 16,-14 3 0-16,14-5 2 16,1 2-3-15,-1 3 0 19,-9-5-1-19,4 5 3-1,5 0-5 16,1 0 3-16,9-4 1 5,0 4 0 1,0-3 0 2,-10-2-1 0,10 2-4 0,0 3-2-1,0 0 1 0,-10 0 6 1,10 0-1 1,0 0-7-2,0 0-3-1,0 0-4 2,-9 0 3 0,9 0-6-2,0 0 9 2,-10 0 2 1,10 0 1 2,0 0-1-8,0 0 5 4,0 0 2 2,0 0 0-2,0 0 1-2,0 0 0 4,0 0 0-1,-15 0 0 0,6 0 0-2,-11 0-1 2,11 0 0 6,-16 0 1-11,25 0-3 10,-9 0 3-13,-1 0-1 8,0 0 0 3,-9 0-10 8,-5 0-3-18,14 0 9 0,10 0 3 9,-10 0 2-8,10 0 4 6,-9 0-1 2,9 0 4 3,-10 0-2-12,10 0 0 5,0 0 3 4,-10 0 0-1,-4 0-3-5,4 0-3 3,0 0-1 1,1 0 0 1,-1 0 3-2,10 0-3 0,-10 0-1 1,-4 0 2-1,4 0-2-1,1 0 0 6,-1 0-1-8,-10 0 1 5,11 0 0-3,-15 0 0 2,14-5 1-1,0 5-1 1,-9-2 0 1,4 2 0 7,15 0 0-15,-9 0 0 4,9-6 0 6,-10 6 0-8,10 0 0 4,-10-2-1 1,-9 2-2-2,9 0 2 4,-14 0-1-2,5 0 0-1,-1 0-1 0,-4 0 0 2,5 0 2-4,-1 0-2 8,6 0 3-11,14 0 0 13,-10 0 1-14,10 0-1 6,0 0 0-1,0 0 0 2,0 0 0 0,0 0 0 0,0 0 0-2,0 0 1 2,0 0 0 1,0 0 0 0,0 0 0-2,0 0 2 2,0 0 3-4,0 0 2 2,0 0 5-1,0 0-3 2,0 0-7 0,0 0-3 0,0 0-1-1,0 0-4 0,0 0-29 1,0 0-54 0,0 0-83-2,0 2-66 3</inkml:trace>
    </iact:actionData>
  </iact:action>
  <iact:action type="add" startTime="72145">
    <iact:property name="dataType"/>
    <iact:actionData xml:id="d2">
      <inkml:trace xmlns:inkml="http://www.w3.org/2003/InkML" xml:id="stk2" contextRef="#ctx0" brushRef="#br0">13369 7879 18 0,'0'0'107'7,"0"0"-50"1,0 0-27-2,0 0 18 2,0 0 32 0,0 0-49 0,0 0-18-2,-9 0-2 3,9 0 1-2,0 0 5 2,0 0-5-4,0 0 8 6,0 0 0-6,0 0 2 4,0 0-2-3,0 0 37 1,0 0-17 2,-10 0-37-2,10 0-3-1,0 0 2 2,-10 3 1 0,10 2 3 0,-24-2 2-1,-5 5-1 0,0 1-3 2,-15-7-2-2,1 6-1-1,-6 0 5 2,6 0-5 1,-10 1-1-1,14-1 2-3,-14-8-2 3,-1 3 0 0,1-3-1 0,0 0 1-1,14 0 0 9,-4 0-1-16,13 0 0 7,6 0 1 0,5 0 1 0,19 0 3 1,-10 0-3 1,10 0-1-4,0 0-1 3,-9 0-4 0,-16 5-8 0,-13 7 7-2,-16 4 2 2,-18 3-1 0,-20-3-4 0,-15 0 9-1,15-4 2 2,5-2-1 9,48-4-2-18,5-6 2 16,15 0-3-15,9 0-1 15,10 0 2-16,0 0-2 0,-9 0-1 18,9 0-2-17,0 0 6 5,0 0 4 1,0 0-2 1,0 0-1 0,0 0 1-1,0 0-2-2,0 0 1 3,0 0 0 0,-15 0 1 0,5 0-1-2,10 0-1 3,0 0 0-2,0 0 0 1,-9 0 0-2,9 0-2 2,0 0-4 0,0 0 2 0,0 0-2-2,0 0 0 2,0 0 5 0,0 0-6 0,0 0-10-2,0 0-17 2,0 0-10 0,0 0-55 0,0 0-8-2,9-21 57 2,45-7-157 8</inkml:trace>
    </iact:actionData>
  </iact:action>
  <iact:action type="add" startTime="76243">
    <iact:property name="dataType"/>
    <iact:actionData xml:id="d3">
      <inkml:trace xmlns:inkml="http://www.w3.org/2003/InkML" xml:id="stk3" contextRef="#ctx0" brushRef="#br0">16284 8170 34 0,'0'0'48'4,"0"0"-19"3,0 0-10 1,0 0-7 1,0 0 6-4,0 0 10 4,-169-11 6-2,159 8-6 1,0-2-10-1,1 1-7 0,-1 4-10 1,10 0 7 1,0 0-2-4,0 0-5 3,0 0 0 1,0 0 1-2,0 0 0 0,0 0-2 1,0 0 0 0,0 0-5 0,0 0-3-1,-15 0-6 0,15 0-2 1,-9 0 4-1,9 0 3 0,-10 0-20 1,0 0 19-1,10 0 6 1,0 0-3-2,0 0-15 2,0 0-11 0,0 0-6 0,0 0-17-1</inkml:trace>
    </iact:actionData>
  </iact:action>
  <iact:action type="add" startTime="76804">
    <iact:property name="dataType"/>
    <iact:actionData xml:id="d4">
      <inkml:trace xmlns:inkml="http://www.w3.org/2003/InkML" xml:id="stk4" contextRef="#ctx0" brushRef="#br0">16178 8219 7 0,'0'0'22'6,"0"0"16"0,0 0 1 2,0 0 2 1,0 0-2-1,0 0-1-2,0 0 2 2,0 0 4-1,-10 0-6 2,-9 0-9-4,-6 0-8 4,6 0 18-2,-10 3-11 1,-5-3-8-1,15 0 6 0,-1 0 0 1,-4 0 11 0,-5 0-20-1,5 0 0 10,-5 0-5-17,-5 0 6 6,5 0-12 0,-15 0 0 3,6 0-5-2,-16 0-1 2,1-12 0-4,-10 4 1 4,0 0 8-2,-9 0-3-1,9 0-5 2,0 0-1 0,0 2 0 0,24-2 3 0,-5-1-1-1,6 1 2 0,4 5-4 2,5-3 2-2,-5 4-2-1,14-3 1 2,11 2-2 1,-15 3 2-2,14-8-1 1,0 8 0 1,1-5 0-1,-1 2 0-1,-14 0 0 0,4-3 0 0,-9-1 0 0,-24-5 0 0,0 1 0 10,14-2-1-16,-14-2-1 15,9 2 0-16,1 2 0 16,14 0 2-16,-1 3 0 17,16 2 0-16,4-2 0-1,1 8 0 18,9 0 1-17,0-2-1 5,0 2-1 2,0 0 0-2,0 0 1 1,0 0-1-2,0 0 1 3,0 0-2 0,0 0 2 0,0 0 0 0,0-5 2-2,0 5-2 2,0 0-4 0,0 0-1 0,0 0-10-1,0 0-9 0,0 0-32 1,0 0 5 0,0 0-27-2,19 0-54 2,54 0 40 0,-10 15-57 11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7T23:43:54.5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act:action type="add" startTime="27244">
    <iact:property name="dataType"/>
    <iact:actionData xml:id="d0">
      <inkml:trace xmlns:inkml="http://www.w3.org/2003/InkML" xml:id="stk0" contextRef="#ctx0" brushRef="#br0">10498 3993 22 0,'0'0'29'6,"0"0"-8"0,0 0-15 2,0 0 2 0,0 0-2 0,0 0-3-1,0 0-1 2,-39 0-1-2,39 0 0 3,-9-2 5-6,9 2 2 4,-10-6 4 0,10 6 2 0,0 0 3-1,0-2 5 1,0 2 1-2,-14-6-2 2,14 6-6-2,0 0 2 2,-10 0 6 0,0 0-4 0,10 0-4-2,-10 0-1 2,10 0 1 0,0 0-6 0,0 0-6 0,-9 0 1-2,9 0-3 2,-10 0 0 0,-4 6 3 0,14 2-3-2,0 3 2 2,0-1 2 0,0-2 1-3,0-2-1 4,0-6-5 0,0 0 2-2,0 0 1 1,0 2-2-2,0-2 1 2,0 0-2 0,0 0 2-2,0 0 0 2,0 0-2 0,0 0 1 0,0 6-1-2,0-2 1 3,0-1 0-2,0-3 0 1,0 5-1-2,0-2 2 2,0-3-2 0,0 5 0 0,0-3 2-2,0 4-2 2,0-3 0 0,14 1 0 0,5 0-1 0,1 4 1-2,14-4 0 2,-5 2 0 0,5 0 0-2,-5 1 0 1,5-2 0 1,-5 3 0 0,14 0 0-1,-4-6 1 1,5 7-1 0,-6-5 0 0,16 0 1 0,-11 0-1-2,10 0 3 2,-14-4-3 0,5 4 0-3,-15 0 1 3,14-4-1 1,-14 4-1-1,5-1 1-2,10-3-2 2,-5 0 4 0,14 0-4 0,10 0 4 0,-10 0-1-2,10 0-1 3,0 0 0 0,-5 0 1 4,5 0 8-13,0-11 3 16,0 3-6-16,0 0-2 22,0-5 0-21,0 6-4-1,-10-1 4 13,0 5-3-10,-14-5-1 7,5-2 0 10,-1 8 1-18,6-6 0-2,4 4-1 11,0 0 0-10,0 0 0 15,-4-3 2-16,14-1-2 18,0 3 0-18,0-3 1 19,9 1-2-18,-19 1 1-1,10 4 0 13,-9-4 0-12,-1 6 0 14,-5-2 0-15,6-4 0 17,-11 6-2-17,-14 0 2 16,5 0 0-15,-5 0 0 15,5 0 0-16,-15 0 2 1,1 0-1 14,4-2-1-15,-14 2 0 17,-1 0 0-17,1 0 0 17,0 0 2-16,-1-5-2 15,1 5 1-15,-10 0-1-1,15 0 2 8,-15 0-2 0,0 0 1 0,0 0 0-1,0 0 1 1,0 0 8 0,0 0 11 0,0 0 11-2,0 0-1 1,0 0 6 0,0 0-12 0,0 0-12 0,0 0-2 2,0 0-7-2,0 0 0-1,0 0-4 3,0 0 0-2,0 0-1 1,0 0 0 0,0 0-3-2,0 0-12 2,0 0-16 1,0 0-40-3,0 0-24 3,0 0-11-2,0 0-105 1</inkml:trace>
    </iact:actionData>
  </iact:action>
  <iact:action type="add" startTime="50173">
    <iact:property name="dataType"/>
    <iact:actionData xml:id="d1">
      <inkml:trace xmlns:inkml="http://www.w3.org/2003/InkML" xml:id="stk1" contextRef="#ctx0" brushRef="#br0">7733 9466 114 0,'0'0'92'7,"0"0"-28"1,0 0-6-1,0 0-8 1,0 0-1 1,0 0 13-2,0 0-6 0,-53-30-7 0,53 30 6 1,0-5-8 0,0 5-7-3,0 0-18 3,0 0-8 0,0 0-8 2,0 0 0-6,0 0-6 4,0 0-1 0,0 0-1 0,0 0-2 0,0 0-8-2,0 0-14 2,44 0 9 1,48 0 13-3,24 0 2 1,-10 0-7 3,-4 0 1-4,-5 0-5 0,-5 0 2 2,0 0 2 0,-5 0 1 0,-24 0 0-1,0 0 2 0,-15 0 3 1,-4 0-1 3,0 0-3 1,-6 0 0-12,-4 0 0 17,-5 0-3-17,-9 0-2 17,4 0-2-17,-24 0 8 18,10 0 5-18,-10 0-2 0,0 0 3 17,0 5 0-16,0-5 0 6,0 0 2-1,0 0 2 2,0 0 15 0,0 0 9 0,0 0 4-3,0 0-6 2,-34 0-10 2,-15 0-9-2,-14 0-3 9,-9-5 4-16,-15-6 8 16,-5 6-6-16,0 1 0 17,-15 2-10-16,0 2 10 18,6-6-5-18,9 4-1-1,-5-4-2 13,-5 6-2-12,5 0 2 14,5 0-1-15,20 0-2 16,9 0 1-15,10 0-2 15,24 0 2-16,14 0-5 17,15 0-11-17,0 0-15 1,0 0-24 6,0 0-37 2,0 8-48 0,0 12-26-2,0-4-102 9</inkml:trace>
    </iact:actionData>
  </iact:action>
  <iact:action type="add" startTime="51653">
    <iact:property name="dataType"/>
    <iact:actionData xml:id="d2">
      <inkml:trace xmlns:inkml="http://www.w3.org/2003/InkML" xml:id="stk2" contextRef="#ctx0" brushRef="#br0">6794 9472 32 0,'0'0'67'4,"0"0"-5"2,0 0 3 3,0 0 3-1,0 0-4 0,0 0-5-2,-135 0-22 1,125 0-9 2,10 0-17-1,0 0-8-2,0 0 1 2,0 0 3 0,0 0 0 0,0 0-3-2,0 0-4 2,0 0-3 0,0 0-4 0,0 0-13-2,0 0-21 2,0 0 23 0,43 0 18 0,20 0 0-2,-14 0 1 2,14 0-2 0,-20 0 1 0,-14 0 0-1,-14 0 0 0,4 0 0 4,-19 0 0-5,0 0 0 0,0 0 5 13,0 0 19-19,0 0 17 4,0 0 2 3,-19 0-10 0,-44 0-19 1,0 0-6 0,0-6-1-2,0 4 4 2,0-4 2 1,10 1 1-2,-10-3-7-1,10-6 2 2,4 6-3 0,-14 5 1 0,10-2-4-1,9 1 1 0,-9-4 0 1,15 6 14 0,18-4-6-2,-4 4-7 2,24 2-5 0,0 0 0 0,0 0-3-2,0 0-4 2,0 0-12 0,0 0-5 0,0-6-11-2,0 6 7 2,0 0 6 0,0 0 16 0,34 0 5-2,29 0-16 1,0 0-16 2,9 6-11-1,1 21-68-1,-10 6-65 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2885B-21E8-458D-930C-143A7E637228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9ECCB-6964-4D84-A7C0-B3F45045E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865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309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817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223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noFill/>
        </p:spPr>
        <p:txBody>
          <a:bodyPr vert="eaVert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840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635" y="152400"/>
            <a:ext cx="8229600" cy="792162"/>
          </a:xfrm>
          <a:noFill/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120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noFill/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971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  <a:noFill/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98550"/>
            <a:ext cx="4038600" cy="502761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98548"/>
            <a:ext cx="4038600" cy="502761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672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09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  <a:noFill/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88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649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noFill/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534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588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707384-6C89-43D4-A6A2-F7637585549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82D672-0B91-441E-B75F-97D6F08AD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92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microsoft.com/office/2011/relationships/inkAction" Target="../ink/inkAction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1.png"/><Relationship Id="rId5" Type="http://schemas.openxmlformats.org/officeDocument/2006/relationships/image" Target="../media/image4.png"/><Relationship Id="rId4" Type="http://schemas.microsoft.com/office/2011/relationships/inkAction" Target="../ink/inkAction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6.png"/><Relationship Id="rId5" Type="http://schemas.microsoft.com/office/2011/relationships/inkAction" Target="../ink/inkAction3.xml"/><Relationship Id="rId4" Type="http://schemas.openxmlformats.org/officeDocument/2006/relationships/image" Target="../media/image5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1.png"/><Relationship Id="rId5" Type="http://schemas.openxmlformats.org/officeDocument/2006/relationships/image" Target="../media/image7.png"/><Relationship Id="rId4" Type="http://schemas.microsoft.com/office/2011/relationships/inkAction" Target="../ink/inkAction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1.png"/><Relationship Id="rId5" Type="http://schemas.openxmlformats.org/officeDocument/2006/relationships/image" Target="../media/image8.png"/><Relationship Id="rId4" Type="http://schemas.microsoft.com/office/2011/relationships/inkAction" Target="../ink/inkAction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../media/image1.png"/><Relationship Id="rId5" Type="http://schemas.openxmlformats.org/officeDocument/2006/relationships/image" Target="../media/image9.png"/><Relationship Id="rId4" Type="http://schemas.microsoft.com/office/2011/relationships/inkAction" Target="../ink/inkAction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6" Type="http://schemas.openxmlformats.org/officeDocument/2006/relationships/image" Target="../media/image1.png"/><Relationship Id="rId5" Type="http://schemas.openxmlformats.org/officeDocument/2006/relationships/image" Target="../media/image10.png"/><Relationship Id="rId4" Type="http://schemas.microsoft.com/office/2011/relationships/inkAction" Target="../ink/inkAction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image" Target="../media/image1.png"/><Relationship Id="rId5" Type="http://schemas.openxmlformats.org/officeDocument/2006/relationships/image" Target="../media/image11.png"/><Relationship Id="rId4" Type="http://schemas.microsoft.com/office/2011/relationships/inkAction" Target="../ink/inkAction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6" Type="http://schemas.openxmlformats.org/officeDocument/2006/relationships/image" Target="../media/image1.png"/><Relationship Id="rId5" Type="http://schemas.openxmlformats.org/officeDocument/2006/relationships/image" Target="../media/image12.png"/><Relationship Id="rId4" Type="http://schemas.microsoft.com/office/2011/relationships/inkAction" Target="../ink/inkAction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6" Type="http://schemas.openxmlformats.org/officeDocument/2006/relationships/image" Target="../media/image1.png"/><Relationship Id="rId5" Type="http://schemas.openxmlformats.org/officeDocument/2006/relationships/image" Target="../media/image13.png"/><Relationship Id="rId4" Type="http://schemas.microsoft.com/office/2011/relationships/inkAction" Target="../ink/inkAction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6" Type="http://schemas.openxmlformats.org/officeDocument/2006/relationships/image" Target="../media/image1.png"/><Relationship Id="rId5" Type="http://schemas.openxmlformats.org/officeDocument/2006/relationships/image" Target="../media/image14.png"/><Relationship Id="rId4" Type="http://schemas.microsoft.com/office/2011/relationships/inkAction" Target="../ink/inkAction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6" Type="http://schemas.openxmlformats.org/officeDocument/2006/relationships/image" Target="../media/image1.png"/><Relationship Id="rId5" Type="http://schemas.openxmlformats.org/officeDocument/2006/relationships/image" Target="../media/image15.png"/><Relationship Id="rId4" Type="http://schemas.microsoft.com/office/2011/relationships/inkAction" Target="../ink/inkAction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audio" Target="../media/media32.m4a"/><Relationship Id="rId7" Type="http://schemas.microsoft.com/office/2011/relationships/inkAction" Target="../ink/inkAction13.xml"/><Relationship Id="rId2" Type="http://schemas.microsoft.com/office/2007/relationships/media" Target="../media/media32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6" Type="http://schemas.openxmlformats.org/officeDocument/2006/relationships/image" Target="../media/image1.png"/><Relationship Id="rId5" Type="http://schemas.openxmlformats.org/officeDocument/2006/relationships/image" Target="../media/image18.png"/><Relationship Id="rId4" Type="http://schemas.microsoft.com/office/2011/relationships/inkAction" Target="../ink/inkAction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5" Type="http://schemas.openxmlformats.org/officeDocument/2006/relationships/image" Target="../media/image1.png"/><Relationship Id="rId4" Type="http://schemas.openxmlformats.org/officeDocument/2006/relationships/hyperlink" Target="http://www.geeksforgeeks.org/dynamic-programming-set-2-optimal-substructure-property/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5" Type="http://schemas.openxmlformats.org/officeDocument/2006/relationships/image" Target="../media/image1.png"/><Relationship Id="rId4" Type="http://schemas.openxmlformats.org/officeDocument/2006/relationships/hyperlink" Target="http://www.geeksforgeeks.org/dynamic-programming-set-1/" TargetMode="Externa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people.cs.clemson.edu/~bcdean/dp_practic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1.png"/><Relationship Id="rId4" Type="http://schemas.openxmlformats.org/officeDocument/2006/relationships/image" Target="../media/image2.gi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ata Structures and Algorithms:</a:t>
            </a:r>
            <a:br>
              <a:rPr lang="en-US" dirty="0"/>
            </a:br>
            <a:r>
              <a:rPr lang="en-US" dirty="0"/>
              <a:t>Dynamic Programm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CS 340</a:t>
            </a:r>
          </a:p>
          <a:p>
            <a:r>
              <a:rPr lang="en-US" dirty="0"/>
              <a:t>(</a:t>
            </a:r>
            <a:r>
              <a:rPr lang="en-US" dirty="0" err="1"/>
              <a:t>Cormen</a:t>
            </a:r>
            <a:r>
              <a:rPr lang="en-US" dirty="0"/>
              <a:t>, Chapter 15)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54B73136-F04E-40D6-B589-7C6BFCBE007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581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966"/>
    </mc:Choice>
    <mc:Fallback>
      <p:transition spd="slow" advTm="179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3528" y="0"/>
            <a:ext cx="8229600" cy="792162"/>
          </a:xfrm>
        </p:spPr>
        <p:txBody>
          <a:bodyPr/>
          <a:lstStyle/>
          <a:p>
            <a:r>
              <a:rPr lang="en-US" dirty="0"/>
              <a:t>Greedy Rod Cu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528" y="809605"/>
            <a:ext cx="8229600" cy="4830763"/>
          </a:xfrm>
        </p:spPr>
        <p:txBody>
          <a:bodyPr/>
          <a:lstStyle/>
          <a:p>
            <a:r>
              <a:rPr lang="en-US" dirty="0"/>
              <a:t>One greedy algorithm tells us to cut the rod into the piece with the highest unit price, and the remainder.</a:t>
            </a:r>
          </a:p>
          <a:p>
            <a:pPr lvl="1"/>
            <a:r>
              <a:rPr lang="en-US" dirty="0"/>
              <a:t>A piece of length 6 and one of length 4.</a:t>
            </a:r>
          </a:p>
          <a:p>
            <a:pPr lvl="2"/>
            <a:r>
              <a:rPr lang="en-US" dirty="0"/>
              <a:t>Highest unit price is for a rod of length 6.</a:t>
            </a:r>
          </a:p>
          <a:p>
            <a:pPr lvl="1"/>
            <a:r>
              <a:rPr lang="en-US" dirty="0"/>
              <a:t>Might further cut the length 4 piece into a 3 and a 1.</a:t>
            </a:r>
          </a:p>
          <a:p>
            <a:pPr lvl="2"/>
            <a:r>
              <a:rPr lang="en-US" dirty="0"/>
              <a:t>Highest unit price is with 3.</a:t>
            </a:r>
          </a:p>
          <a:p>
            <a:pPr lvl="2"/>
            <a:r>
              <a:rPr lang="en-US" dirty="0"/>
              <a:t>Although 2 &amp; 2 looks better after even a cursory glance.</a:t>
            </a:r>
          </a:p>
          <a:p>
            <a:pPr lvl="2"/>
            <a:r>
              <a:rPr lang="en-US" dirty="0"/>
              <a:t>Clearly, this won’t be an optimal solution.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9359168"/>
              </p:ext>
            </p:extLst>
          </p:nvPr>
        </p:nvGraphicFramePr>
        <p:xfrm>
          <a:off x="381005" y="4074367"/>
          <a:ext cx="8153395" cy="15432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12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121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269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lengt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9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Price p(n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53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unit pric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.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.2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8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4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0C7AFFA-017E-4E10-83AA-31E7E9724EC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064240" y="5343840"/>
              <a:ext cx="3577680" cy="5011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0C7AFFA-017E-4E10-83AA-31E7E9724EC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54880" y="5334480"/>
                <a:ext cx="3596400" cy="51984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84DB8960-54FD-4A86-BD4B-CF07DD7BF17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6470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9978"/>
    </mc:Choice>
    <mc:Fallback>
      <p:transition spd="slow" advTm="699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3528" y="0"/>
            <a:ext cx="8229600" cy="792162"/>
          </a:xfrm>
        </p:spPr>
        <p:txBody>
          <a:bodyPr/>
          <a:lstStyle/>
          <a:p>
            <a:r>
              <a:rPr lang="en-US" dirty="0"/>
              <a:t>Optimal Rod Cu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528" y="809605"/>
            <a:ext cx="8229600" cy="5514995"/>
          </a:xfrm>
        </p:spPr>
        <p:txBody>
          <a:bodyPr/>
          <a:lstStyle/>
          <a:p>
            <a:r>
              <a:rPr lang="en-US" dirty="0"/>
              <a:t>You can find the maximum revenue by trying every possible set of rod lengths that add up to 10.</a:t>
            </a:r>
          </a:p>
          <a:p>
            <a:r>
              <a:rPr lang="en-US" dirty="0"/>
              <a:t>The maximum revenue is found by cutting the rod into two pieces of length 5, as shown next.</a:t>
            </a:r>
          </a:p>
          <a:p>
            <a:r>
              <a:rPr lang="en-US" dirty="0"/>
              <a:t>A recursive brute force approach such as this will always give the optimal answer.</a:t>
            </a:r>
          </a:p>
          <a:p>
            <a:r>
              <a:rPr lang="en-US" dirty="0"/>
              <a:t>And it can be sped up by dynamic programming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0823685"/>
              </p:ext>
            </p:extLst>
          </p:nvPr>
        </p:nvGraphicFramePr>
        <p:xfrm>
          <a:off x="453528" y="4800599"/>
          <a:ext cx="8153398" cy="15240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12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269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lengt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9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pri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1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unit pri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.2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8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4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6151CB3-E35B-44E5-818F-E99A33F0327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396320" y="4510440"/>
              <a:ext cx="823320" cy="21632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6151CB3-E35B-44E5-818F-E99A33F0327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86960" y="4501080"/>
                <a:ext cx="842040" cy="218196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5CDD7B48-6156-411E-B9A2-955A6254BB7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834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716"/>
    </mc:Choice>
    <mc:Fallback>
      <p:transition spd="slow" advTm="577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ute Force Rod Cutting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62236099"/>
              </p:ext>
            </p:extLst>
          </p:nvPr>
        </p:nvGraphicFramePr>
        <p:xfrm>
          <a:off x="457197" y="1098562"/>
          <a:ext cx="2937168" cy="5676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7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71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71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71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71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71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5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5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5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2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5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3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0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6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6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7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4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1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8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FF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4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7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4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5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2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19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513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3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</a:tbl>
          </a:graphicData>
        </a:graphic>
      </p:graphicFrame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55058520"/>
              </p:ext>
            </p:extLst>
          </p:nvPr>
        </p:nvGraphicFramePr>
        <p:xfrm>
          <a:off x="4648200" y="1127141"/>
          <a:ext cx="4191000" cy="5648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0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23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0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18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15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5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6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3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0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4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1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18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15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5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22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>
                          <a:effectLst/>
                        </a:rPr>
                        <a:t>19</a:t>
                      </a:r>
                      <a:endParaRPr lang="en-US" sz="1800" b="1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16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13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9728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u="none" strike="noStrike" dirty="0">
                          <a:effectLst/>
                        </a:rPr>
                        <a:t>10</a:t>
                      </a:r>
                      <a:endParaRPr lang="en-US" sz="1800" b="1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C1FF2D78-7AC8-4435-AE0A-0FF39C1BEE7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187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364"/>
    </mc:Choice>
    <mc:Fallback>
      <p:transition spd="slow" advTm="413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453528" y="3429000"/>
          <a:ext cx="8153398" cy="15240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12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121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269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lengt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9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pri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1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unit pri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.2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8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4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3528" y="0"/>
            <a:ext cx="8229600" cy="792162"/>
          </a:xfrm>
        </p:spPr>
        <p:txBody>
          <a:bodyPr/>
          <a:lstStyle/>
          <a:p>
            <a:r>
              <a:rPr lang="en-US" dirty="0"/>
              <a:t>Rod Cutting -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528" y="809605"/>
            <a:ext cx="8229600" cy="4830763"/>
          </a:xfrm>
        </p:spPr>
        <p:txBody>
          <a:bodyPr/>
          <a:lstStyle/>
          <a:p>
            <a:r>
              <a:rPr lang="en-US" dirty="0"/>
              <a:t>You have to pick the </a:t>
            </a:r>
            <a:r>
              <a:rPr lang="en-US" u="sng" dirty="0"/>
              <a:t>correct</a:t>
            </a:r>
            <a:r>
              <a:rPr lang="en-US" dirty="0"/>
              <a:t> recursive formulation of the problem.</a:t>
            </a:r>
          </a:p>
          <a:p>
            <a:r>
              <a:rPr lang="en-US" dirty="0"/>
              <a:t>You have to pick the </a:t>
            </a:r>
            <a:r>
              <a:rPr lang="en-US" u="sng" dirty="0"/>
              <a:t>correct</a:t>
            </a:r>
            <a:r>
              <a:rPr lang="en-US" dirty="0"/>
              <a:t> dynamic programming approach to speed it up.</a:t>
            </a:r>
          </a:p>
          <a:p>
            <a:pPr lvl="1"/>
            <a:r>
              <a:rPr lang="en-US" dirty="0"/>
              <a:t>In general, dynamic programming algorithms are tricky to design but make for short programs.</a:t>
            </a:r>
          </a:p>
          <a:p>
            <a:endParaRPr lang="en-US" dirty="0"/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925F726B-0854-4605-A4BB-EDAD2EAB971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358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489"/>
    </mc:Choice>
    <mc:Fallback>
      <p:transition spd="slow" advTm="304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ve Formulation - Fibonacci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mulation of the recursive Fibonacci Number calculation problem is obviously the definition itself:</a:t>
            </a:r>
          </a:p>
          <a:p>
            <a:pPr lvl="1"/>
            <a:r>
              <a:rPr lang="en-US" dirty="0"/>
              <a:t>Fib(0) = 1</a:t>
            </a:r>
          </a:p>
          <a:p>
            <a:pPr lvl="1"/>
            <a:r>
              <a:rPr lang="en-US" dirty="0"/>
              <a:t>Fib(1) = 1</a:t>
            </a:r>
          </a:p>
          <a:p>
            <a:pPr lvl="1"/>
            <a:r>
              <a:rPr lang="en-US" dirty="0"/>
              <a:t>Fib(n) = Fib(n-1) + Fib(n-2), n &gt; 1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300CB313-5C2D-4A9F-9903-EA3D5008B57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712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06"/>
    </mc:Choice>
    <mc:Fallback>
      <p:transition spd="slow" advTm="333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 dynamic programming solution is usually a brute force recursive solution modified to make it faster.  </a:t>
            </a:r>
          </a:p>
          <a:p>
            <a:r>
              <a:rPr lang="en-US" dirty="0"/>
              <a:t>Normally this is done by saving intermediate results of calculations so that they can be reused.</a:t>
            </a:r>
          </a:p>
          <a:p>
            <a:pPr lvl="1"/>
            <a:r>
              <a:rPr lang="en-US" dirty="0"/>
              <a:t>Make $0.75 change</a:t>
            </a:r>
          </a:p>
          <a:p>
            <a:pPr lvl="1"/>
            <a:r>
              <a:rPr lang="en-US" dirty="0"/>
              <a:t>Quarter + $0.50, OR Dime + $0.65, OR Nickel + $0.70.</a:t>
            </a:r>
          </a:p>
          <a:p>
            <a:pPr lvl="1"/>
            <a:r>
              <a:rPr lang="en-US" dirty="0"/>
              <a:t>2 Nickels + $0.65</a:t>
            </a:r>
          </a:p>
          <a:p>
            <a:r>
              <a:rPr lang="en-US" dirty="0"/>
              <a:t>Basically, in some recursive algorithms you may end up making the same recursive call more than once. </a:t>
            </a:r>
          </a:p>
          <a:p>
            <a:r>
              <a:rPr lang="en-US" dirty="0"/>
              <a:t>If you can replace the recursive calls after the first one with table lookups, you have sped up the algorithm.  </a:t>
            </a:r>
          </a:p>
          <a:p>
            <a:r>
              <a:rPr lang="en-US" dirty="0"/>
              <a:t>That’s dynamic programming in a nutshell.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1838C1D-B5DF-439D-9BBC-E9548C72978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7435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932"/>
    </mc:Choice>
    <mc:Fallback>
      <p:transition spd="slow" advTm="569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problem</a:t>
            </a:r>
            <a:r>
              <a:rPr lang="en-US" dirty="0"/>
              <a:t>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190999"/>
          </a:xfrm>
        </p:spPr>
        <p:txBody>
          <a:bodyPr>
            <a:normAutofit/>
          </a:bodyPr>
          <a:lstStyle/>
          <a:p>
            <a:r>
              <a:rPr lang="en-US" dirty="0"/>
              <a:t>To see the recursion, some people like to draw a “</a:t>
            </a:r>
            <a:r>
              <a:rPr lang="en-US" dirty="0" err="1"/>
              <a:t>subproblem</a:t>
            </a:r>
            <a:r>
              <a:rPr lang="en-US" dirty="0"/>
              <a:t> graph”.</a:t>
            </a:r>
          </a:p>
          <a:p>
            <a:r>
              <a:rPr lang="en-US" dirty="0"/>
              <a:t>This is a </a:t>
            </a:r>
            <a:r>
              <a:rPr lang="en-US" dirty="0" err="1"/>
              <a:t>subproblem</a:t>
            </a:r>
            <a:r>
              <a:rPr lang="en-US" dirty="0"/>
              <a:t> graph for calculating the Fibonacci numbers</a:t>
            </a:r>
            <a:endParaRPr lang="en-US" i="1" dirty="0">
              <a:solidFill>
                <a:srgbClr val="00B05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276600"/>
            <a:ext cx="6867525" cy="92392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BC486EA-93B3-4B23-9DA6-DC4F82A7C6D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491440" y="3842280"/>
              <a:ext cx="2089440" cy="626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BC486EA-93B3-4B23-9DA6-DC4F82A7C6D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82080" y="3832920"/>
                <a:ext cx="2108160" cy="8136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BAF2FB1C-CE6C-46F6-B72C-A887C63F69E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2736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998"/>
    </mc:Choice>
    <mc:Fallback>
      <p:transition spd="slow" advTm="419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ute Force Fibonacci Number Pro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b( n ) {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if ( ( n == 0 ) || ( n == 1 ) )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1;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else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Fib(n-1) + Fib(n-2);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cs typeface="Courier New" panose="02070309020205020404" pitchFamily="49" charset="0"/>
              </a:rPr>
              <a:t>T(n) = T(n-1) + T(n-2) + </a:t>
            </a:r>
            <a:r>
              <a:rPr lang="en-US" dirty="0">
                <a:cs typeface="Courier New" panose="02070309020205020404" pitchFamily="49" charset="0"/>
                <a:sym typeface="Symbol" panose="05050102010706020507" pitchFamily="18" charset="2"/>
              </a:rPr>
              <a:t></a:t>
            </a:r>
            <a:r>
              <a:rPr lang="en-US" dirty="0">
                <a:cs typeface="Courier New" panose="02070309020205020404" pitchFamily="49" charset="0"/>
              </a:rPr>
              <a:t>(1).</a:t>
            </a:r>
          </a:p>
          <a:p>
            <a:r>
              <a:rPr lang="en-US" dirty="0">
                <a:cs typeface="Courier New" panose="02070309020205020404" pitchFamily="49" charset="0"/>
              </a:rPr>
              <a:t>Lots of recursive calls.</a:t>
            </a:r>
          </a:p>
          <a:p>
            <a:r>
              <a:rPr lang="en-US" dirty="0">
                <a:cs typeface="Courier New" panose="02070309020205020404" pitchFamily="49" charset="0"/>
              </a:rPr>
              <a:t>This takes exponential time.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C445313-A890-4631-8DF3-22ACF378F74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38080" y="1727280"/>
              <a:ext cx="5341680" cy="27158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C445313-A890-4631-8DF3-22ACF378F74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22240" y="1663920"/>
                <a:ext cx="5373000" cy="284256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58AF0154-5A75-4E1F-8FAC-F25CA4A09A1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2096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505"/>
    </mc:Choice>
    <mc:Fallback>
      <p:transition spd="slow" advTm="605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eding Up The Recu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we have a way to find the optimal solution in exponential time.</a:t>
            </a:r>
          </a:p>
          <a:p>
            <a:pPr lvl="1"/>
            <a:r>
              <a:rPr lang="en-US" dirty="0"/>
              <a:t>This isn’t really helpful.</a:t>
            </a:r>
          </a:p>
          <a:p>
            <a:r>
              <a:rPr lang="en-US" dirty="0"/>
              <a:t>But there are two ways to make these polynomial:</a:t>
            </a:r>
          </a:p>
          <a:p>
            <a:pPr lvl="1"/>
            <a:r>
              <a:rPr lang="en-US" dirty="0"/>
              <a:t>Top down </a:t>
            </a:r>
            <a:r>
              <a:rPr lang="en-US" i="1" dirty="0" err="1"/>
              <a:t>memoization</a:t>
            </a:r>
            <a:endParaRPr lang="en-US" i="1" dirty="0"/>
          </a:p>
          <a:p>
            <a:pPr lvl="1"/>
            <a:r>
              <a:rPr lang="en-US" dirty="0"/>
              <a:t>Bottom up </a:t>
            </a:r>
            <a:r>
              <a:rPr lang="en-US" i="1" dirty="0"/>
              <a:t>tabulation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28A925AB-F24E-48F2-8711-0313FD9E2B3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0252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561"/>
    </mc:Choice>
    <mc:Fallback>
      <p:transition spd="slow" advTm="415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887" y="0"/>
            <a:ext cx="8229600" cy="792162"/>
          </a:xfrm>
        </p:spPr>
        <p:txBody>
          <a:bodyPr/>
          <a:lstStyle/>
          <a:p>
            <a:r>
              <a:rPr lang="en-US" dirty="0"/>
              <a:t>Bottom up – Fibonacci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867400"/>
          </a:xfrm>
        </p:spPr>
        <p:txBody>
          <a:bodyPr/>
          <a:lstStyle/>
          <a:p>
            <a:r>
              <a:rPr lang="en-US" dirty="0"/>
              <a:t>Make a table and work upwards.  Calculating each additional Fibonacci number takes constant time (one addition)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3395797"/>
              </p:ext>
            </p:extLst>
          </p:nvPr>
        </p:nvGraphicFramePr>
        <p:xfrm>
          <a:off x="1752602" y="1805781"/>
          <a:ext cx="595883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8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356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ib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8774614"/>
              </p:ext>
            </p:extLst>
          </p:nvPr>
        </p:nvGraphicFramePr>
        <p:xfrm>
          <a:off x="1719620" y="2777911"/>
          <a:ext cx="595883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8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356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ib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8018795"/>
              </p:ext>
            </p:extLst>
          </p:nvPr>
        </p:nvGraphicFramePr>
        <p:xfrm>
          <a:off x="1719620" y="3714390"/>
          <a:ext cx="595883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8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356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ib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2544728"/>
              </p:ext>
            </p:extLst>
          </p:nvPr>
        </p:nvGraphicFramePr>
        <p:xfrm>
          <a:off x="1719620" y="4651756"/>
          <a:ext cx="595883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8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356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ib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1906740"/>
              </p:ext>
            </p:extLst>
          </p:nvPr>
        </p:nvGraphicFramePr>
        <p:xfrm>
          <a:off x="1694599" y="5602478"/>
          <a:ext cx="595883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8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94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95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356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ib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56AAADCC-3AE7-4361-A27D-E6CA7719C24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515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051"/>
    </mc:Choice>
    <mc:Fallback>
      <p:transition spd="slow" advTm="470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728" y="0"/>
            <a:ext cx="8229600" cy="792162"/>
          </a:xfrm>
        </p:spPr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92162"/>
            <a:ext cx="8229600" cy="5684838"/>
          </a:xfrm>
        </p:spPr>
        <p:txBody>
          <a:bodyPr>
            <a:normAutofit/>
          </a:bodyPr>
          <a:lstStyle/>
          <a:p>
            <a:r>
              <a:rPr lang="en-US" dirty="0"/>
              <a:t>Dynamic Programming Examples</a:t>
            </a:r>
          </a:p>
          <a:p>
            <a:pPr lvl="1"/>
            <a:r>
              <a:rPr lang="en-US" dirty="0"/>
              <a:t>Rod cutting (text)</a:t>
            </a:r>
          </a:p>
          <a:p>
            <a:pPr lvl="1"/>
            <a:r>
              <a:rPr lang="en-US" dirty="0"/>
              <a:t>Fibonacci number calculation</a:t>
            </a:r>
          </a:p>
          <a:p>
            <a:pPr lvl="1"/>
            <a:r>
              <a:rPr lang="en-US" dirty="0"/>
              <a:t>Coin changing</a:t>
            </a:r>
          </a:p>
          <a:p>
            <a:r>
              <a:rPr lang="en-US" dirty="0"/>
              <a:t>Dynamic Programming Properties</a:t>
            </a:r>
          </a:p>
          <a:p>
            <a:pPr lvl="1"/>
            <a:r>
              <a:rPr lang="en-US" dirty="0"/>
              <a:t>Optimal Substructure</a:t>
            </a:r>
          </a:p>
          <a:p>
            <a:pPr lvl="1"/>
            <a:r>
              <a:rPr lang="en-US" dirty="0"/>
              <a:t>Overlapping </a:t>
            </a:r>
            <a:r>
              <a:rPr lang="en-US" dirty="0" err="1"/>
              <a:t>Subproblems</a:t>
            </a:r>
            <a:endParaRPr lang="en-US" dirty="0"/>
          </a:p>
          <a:p>
            <a:r>
              <a:rPr lang="en-US" dirty="0"/>
              <a:t>More Dynamic Programming Examples</a:t>
            </a:r>
          </a:p>
          <a:p>
            <a:pPr lvl="1"/>
            <a:r>
              <a:rPr lang="en-US" dirty="0"/>
              <a:t>Edit Distance</a:t>
            </a:r>
          </a:p>
          <a:p>
            <a:pPr lvl="1"/>
            <a:r>
              <a:rPr lang="en-US" dirty="0"/>
              <a:t>Box stacking</a:t>
            </a:r>
          </a:p>
          <a:p>
            <a:pPr lvl="1"/>
            <a:r>
              <a:rPr lang="en-US" dirty="0"/>
              <a:t>Optimal BSTs </a:t>
            </a:r>
          </a:p>
          <a:p>
            <a:pPr lvl="1"/>
            <a:r>
              <a:rPr lang="en-US" dirty="0" err="1"/>
              <a:t>Bitonic</a:t>
            </a:r>
            <a:r>
              <a:rPr lang="en-US" dirty="0"/>
              <a:t> Tour for TSP</a:t>
            </a: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4C7BB42D-2E38-4546-972E-325B6768D40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929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859"/>
    </mc:Choice>
    <mc:Fallback>
      <p:transition spd="slow" advTm="508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bonacci Number Top-Down Dynamic Pro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Initialize </a:t>
            </a:r>
            <a:r>
              <a:rPr lang="en-US" sz="2000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bAry</a:t>
            </a:r>
            <a:r>
              <a:rPr lang="en-US" sz="20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] to {0,0,…,0} in main program</a:t>
            </a:r>
          </a:p>
          <a:p>
            <a:pPr marL="0" indent="0">
              <a:buNone/>
            </a:pPr>
            <a:r>
              <a:rPr lang="en-US" sz="20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At the end of the method, </a:t>
            </a:r>
            <a:r>
              <a:rPr lang="en-US" sz="2000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bAry</a:t>
            </a:r>
            <a:r>
              <a:rPr lang="en-US" sz="20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ll contain the Fibonacci numbers 0-n.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ib(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]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) {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if ( ( n == 0 ) || ( n == 1 ) 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n] = 1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else if {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n] != 0 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n]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else {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int f = Fib(n-1,fibAry) + Fib(n-2,fibAry)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n] = f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f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4BB6B78-DB63-4FEE-B297-002E8160814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88160" y="1213920"/>
              <a:ext cx="7241400" cy="29898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4BB6B78-DB63-4FEE-B297-002E8160814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8800" y="1150560"/>
                <a:ext cx="7266600" cy="311652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540867FE-F20B-425C-8922-8548174CB4E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997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479"/>
    </mc:Choice>
    <mc:Fallback>
      <p:transition spd="slow" advTm="1184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bonacci Number Bottom-Up Dynamic Pro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ib(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 ) {</a:t>
            </a:r>
          </a:p>
          <a:p>
            <a:pPr marL="0" indent="0">
              <a:buNone/>
            </a:pPr>
            <a:r>
              <a:rPr lang="en-US" sz="20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// Initialize </a:t>
            </a:r>
            <a:r>
              <a:rPr lang="en-US" sz="20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bAry</a:t>
            </a:r>
            <a:r>
              <a:rPr lang="en-US" sz="20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] to {0,0,….,0}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for (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j = 0; j &lt;= n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j++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) {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if ( ( j == 0 ) || ( j == 1 ) 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j] = 1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else 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j]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j-1] +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j-2]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return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bAr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n]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96165B4-51EE-4CA2-9F7B-0BA98037E24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95880" y="1551240"/>
              <a:ext cx="6692040" cy="20750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96165B4-51EE-4CA2-9F7B-0BA98037E24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0040" y="1487880"/>
                <a:ext cx="6723360" cy="220176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3B5D1206-9720-4CA5-9F7A-718792FF0BA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4560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245"/>
    </mc:Choice>
    <mc:Fallback>
      <p:transition spd="slow" advTm="232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bonacci Numbers:  Best Dynamic Pro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Fibonacci numbers, the best dynamic program is bottom up.</a:t>
            </a:r>
          </a:p>
          <a:p>
            <a:r>
              <a:rPr lang="en-US" dirty="0"/>
              <a:t>Top-down DPs work best if you will need to calculate some, but not nearly all, of the smaller subproblems.</a:t>
            </a:r>
          </a:p>
          <a:p>
            <a:pPr lvl="1"/>
            <a:r>
              <a:rPr lang="en-US" dirty="0"/>
              <a:t>Coin changing is a good example of this.  </a:t>
            </a:r>
          </a:p>
          <a:p>
            <a:pPr lvl="1"/>
            <a:r>
              <a:rPr lang="en-US" dirty="0"/>
              <a:t>The number of coins is much less than the number of possible amounts of change.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D91B27CF-A0D8-4323-A9F7-6817682472E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881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364"/>
    </mc:Choice>
    <mc:Fallback>
      <p:transition spd="slow" advTm="623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ve For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general, the hard part of dynamic programming is the recursive formulation.</a:t>
            </a:r>
          </a:p>
          <a:p>
            <a:r>
              <a:rPr lang="en-US" dirty="0"/>
              <a:t>Much of the non-programming work in the class will revolve around getting the correct recursive formulations.</a:t>
            </a:r>
          </a:p>
          <a:p>
            <a:r>
              <a:rPr lang="en-US" dirty="0"/>
              <a:t>That does not mean that converting the recursion into code is easy!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C6C6162-49D3-4942-8399-8D072BF7DCD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21800" y="1588680"/>
              <a:ext cx="6741000" cy="11880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C6C6162-49D3-4942-8399-8D072BF7DCD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05960" y="1525320"/>
                <a:ext cx="6772320" cy="131472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FA9784B-08B3-4C86-BD45-39A5CA5C957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002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090"/>
    </mc:Choice>
    <mc:Fallback>
      <p:transition spd="slow" advTm="360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Formulation - Rod Cu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e price of an uncut rod of length </a:t>
            </a:r>
            <a:r>
              <a:rPr lang="en-US" i="1" dirty="0"/>
              <a:t>n</a:t>
            </a:r>
            <a:r>
              <a:rPr lang="en-US" dirty="0"/>
              <a:t> is </a:t>
            </a:r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dirty="0"/>
              <a:t>.</a:t>
            </a:r>
          </a:p>
          <a:p>
            <a:r>
              <a:rPr lang="en-US" dirty="0"/>
              <a:t>Then the optimal revenue </a:t>
            </a:r>
            <a:r>
              <a:rPr lang="en-US" i="1" dirty="0" err="1"/>
              <a:t>r</a:t>
            </a:r>
            <a:r>
              <a:rPr lang="en-US" i="1" baseline="-25000" dirty="0" err="1"/>
              <a:t>n</a:t>
            </a:r>
            <a:r>
              <a:rPr lang="en-US" dirty="0"/>
              <a:t> from cutting up a rod of length </a:t>
            </a:r>
            <a:r>
              <a:rPr lang="en-US" i="1" dirty="0"/>
              <a:t>n</a:t>
            </a:r>
            <a:r>
              <a:rPr lang="en-US" dirty="0"/>
              <a:t> is:</a:t>
            </a:r>
          </a:p>
          <a:p>
            <a:r>
              <a:rPr lang="en-US" i="1" dirty="0" err="1"/>
              <a:t>r</a:t>
            </a:r>
            <a:r>
              <a:rPr lang="en-US" i="1" baseline="-25000" dirty="0" err="1"/>
              <a:t>n</a:t>
            </a:r>
            <a:r>
              <a:rPr lang="en-US" dirty="0"/>
              <a:t> = max( </a:t>
            </a:r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r>
              <a:rPr lang="en-US" i="1" dirty="0"/>
              <a:t>+r</a:t>
            </a:r>
            <a:r>
              <a:rPr lang="en-US" i="1" baseline="-25000" dirty="0"/>
              <a:t>n-1</a:t>
            </a:r>
            <a:r>
              <a:rPr lang="en-US" dirty="0"/>
              <a:t>, </a:t>
            </a:r>
            <a:r>
              <a:rPr lang="en-US" i="1" dirty="0"/>
              <a:t>r</a:t>
            </a:r>
            <a:r>
              <a:rPr lang="en-US" i="1" baseline="-25000" dirty="0"/>
              <a:t>2</a:t>
            </a:r>
            <a:r>
              <a:rPr lang="en-US" i="1" dirty="0"/>
              <a:t>+r</a:t>
            </a:r>
            <a:r>
              <a:rPr lang="en-US" i="1" baseline="-25000" dirty="0"/>
              <a:t>n-2</a:t>
            </a:r>
            <a:r>
              <a:rPr lang="en-US" dirty="0"/>
              <a:t>, …, </a:t>
            </a:r>
            <a:r>
              <a:rPr lang="en-US" i="1" dirty="0"/>
              <a:t>r</a:t>
            </a:r>
            <a:r>
              <a:rPr lang="en-US" i="1" baseline="-25000" dirty="0"/>
              <a:t>n-1</a:t>
            </a:r>
            <a:r>
              <a:rPr lang="en-US" i="1" dirty="0"/>
              <a:t>+p</a:t>
            </a:r>
            <a:r>
              <a:rPr lang="en-US" i="1" baseline="-25000" dirty="0"/>
              <a:t>1</a:t>
            </a:r>
            <a:r>
              <a:rPr lang="en-US" dirty="0"/>
              <a:t>) ,  1 </a:t>
            </a:r>
            <a:r>
              <a:rPr lang="en-US" dirty="0">
                <a:sym typeface="Symbol"/>
              </a:rPr>
              <a:t>  </a:t>
            </a:r>
            <a:r>
              <a:rPr lang="en-US" dirty="0" err="1">
                <a:sym typeface="Symbol"/>
              </a:rPr>
              <a:t>i</a:t>
            </a:r>
            <a:r>
              <a:rPr lang="en-US" dirty="0">
                <a:sym typeface="Symbol"/>
              </a:rPr>
              <a:t>  n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391A176-73CF-4F80-A690-72A40F1E666B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787480" y="1360800"/>
              <a:ext cx="5520600" cy="15994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391A176-73CF-4F80-A690-72A40F1E666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71640" y="1297440"/>
                <a:ext cx="5551920" cy="172620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5B6A9EC7-6073-490D-9819-B35B802BA83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8067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2637"/>
    </mc:Choice>
    <mc:Fallback>
      <p:transition spd="slow" advTm="926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leaner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/>
              <a:t>r</a:t>
            </a:r>
            <a:r>
              <a:rPr lang="en-US" i="1" baseline="-25000" dirty="0" err="1"/>
              <a:t>n</a:t>
            </a:r>
            <a:r>
              <a:rPr lang="en-US" dirty="0"/>
              <a:t> = max( </a:t>
            </a:r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dirty="0"/>
              <a:t>, </a:t>
            </a:r>
            <a:r>
              <a:rPr lang="en-US" i="1" dirty="0"/>
              <a:t>r</a:t>
            </a:r>
            <a:r>
              <a:rPr lang="en-US" i="1" baseline="-25000" dirty="0"/>
              <a:t>1</a:t>
            </a:r>
            <a:r>
              <a:rPr lang="en-US" i="1" dirty="0"/>
              <a:t>+r</a:t>
            </a:r>
            <a:r>
              <a:rPr lang="en-US" i="1" baseline="-25000" dirty="0"/>
              <a:t>n-1</a:t>
            </a:r>
            <a:r>
              <a:rPr lang="en-US" dirty="0"/>
              <a:t>, </a:t>
            </a:r>
            <a:r>
              <a:rPr lang="en-US" i="1" dirty="0"/>
              <a:t>r</a:t>
            </a:r>
            <a:r>
              <a:rPr lang="en-US" i="1" baseline="-25000" dirty="0"/>
              <a:t>2</a:t>
            </a:r>
            <a:r>
              <a:rPr lang="en-US" i="1" dirty="0"/>
              <a:t>+r</a:t>
            </a:r>
            <a:r>
              <a:rPr lang="en-US" i="1" baseline="-25000" dirty="0"/>
              <a:t>n-2</a:t>
            </a:r>
            <a:r>
              <a:rPr lang="en-US" dirty="0"/>
              <a:t>, …, </a:t>
            </a:r>
            <a:r>
              <a:rPr lang="en-US" i="1" dirty="0"/>
              <a:t>r</a:t>
            </a:r>
            <a:r>
              <a:rPr lang="en-US" i="1" baseline="-25000" dirty="0"/>
              <a:t>n-1</a:t>
            </a:r>
            <a:r>
              <a:rPr lang="en-US" i="1" dirty="0"/>
              <a:t>+r</a:t>
            </a:r>
            <a:r>
              <a:rPr lang="en-US" i="1" baseline="-25000" dirty="0"/>
              <a:t>1</a:t>
            </a:r>
            <a:r>
              <a:rPr lang="en-US" dirty="0"/>
              <a:t>) ,  1 </a:t>
            </a:r>
            <a:r>
              <a:rPr lang="en-US" dirty="0">
                <a:sym typeface="Symbol"/>
              </a:rPr>
              <a:t>  </a:t>
            </a:r>
            <a:r>
              <a:rPr lang="en-US" dirty="0" err="1">
                <a:sym typeface="Symbol"/>
              </a:rPr>
              <a:t>i</a:t>
            </a:r>
            <a:r>
              <a:rPr lang="en-US" dirty="0">
                <a:sym typeface="Symbol"/>
              </a:rPr>
              <a:t>  n</a:t>
            </a:r>
            <a:endParaRPr lang="en-US" dirty="0"/>
          </a:p>
          <a:p>
            <a:r>
              <a:rPr lang="en-US" dirty="0"/>
              <a:t>It doesn’t matter whether you cut from the left or right end.</a:t>
            </a:r>
          </a:p>
          <a:p>
            <a:r>
              <a:rPr lang="en-US" dirty="0"/>
              <a:t>So cut off a piece of length </a:t>
            </a:r>
            <a:r>
              <a:rPr lang="en-US" i="1" dirty="0" err="1"/>
              <a:t>i</a:t>
            </a:r>
            <a:r>
              <a:rPr lang="en-US" dirty="0"/>
              <a:t> at the left, then </a:t>
            </a:r>
          </a:p>
          <a:p>
            <a:r>
              <a:rPr lang="en-US" i="1" dirty="0" err="1"/>
              <a:t>r</a:t>
            </a:r>
            <a:r>
              <a:rPr lang="en-US" i="1" baseline="-25000" dirty="0" err="1"/>
              <a:t>n</a:t>
            </a:r>
            <a:r>
              <a:rPr lang="en-US" dirty="0"/>
              <a:t> = max(</a:t>
            </a:r>
            <a:r>
              <a:rPr lang="en-US" i="1" dirty="0"/>
              <a:t>p</a:t>
            </a:r>
            <a:r>
              <a:rPr lang="en-US" i="1" baseline="-25000" dirty="0"/>
              <a:t>i</a:t>
            </a:r>
            <a:r>
              <a:rPr lang="en-US" dirty="0"/>
              <a:t> + </a:t>
            </a:r>
            <a:r>
              <a:rPr lang="en-US" i="1" dirty="0" err="1"/>
              <a:t>r</a:t>
            </a:r>
            <a:r>
              <a:rPr lang="en-US" i="1" baseline="-25000" dirty="0" err="1"/>
              <a:t>n-i</a:t>
            </a:r>
            <a:r>
              <a:rPr lang="en-US" dirty="0"/>
              <a:t>), 1 </a:t>
            </a:r>
            <a:r>
              <a:rPr lang="en-US" dirty="0">
                <a:sym typeface="Symbol"/>
              </a:rPr>
              <a:t>  </a:t>
            </a:r>
            <a:r>
              <a:rPr lang="en-US" dirty="0" err="1">
                <a:sym typeface="Symbol"/>
              </a:rPr>
              <a:t>i</a:t>
            </a:r>
            <a:r>
              <a:rPr lang="en-US" dirty="0">
                <a:sym typeface="Symbol"/>
              </a:rPr>
              <a:t>  n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02EE5EF-6E81-41A1-8F0A-CB519B08747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205360" y="1431720"/>
              <a:ext cx="2594160" cy="19785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02EE5EF-6E81-41A1-8F0A-CB519B08747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89520" y="1368360"/>
                <a:ext cx="2625480" cy="21052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7186C0DB-3C32-49D4-AA3F-B8993CF5609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5260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071"/>
    </mc:Choice>
    <mc:Fallback>
      <p:transition spd="slow" advTm="740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ute Force Rod Cutt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864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tRod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p[],n) { 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if ( n == 0 )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0;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q = 0;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  <a:sym typeface="Symbol"/>
            </a:endParaRP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 for 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= 1 to n)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   q = max(q, p[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] +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cutRod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(p[],n-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));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 return q;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endParaRPr lang="en-US" dirty="0"/>
          </a:p>
          <a:p>
            <a:r>
              <a:rPr lang="en-US" dirty="0"/>
              <a:t>Lots of recursive calls</a:t>
            </a:r>
          </a:p>
          <a:p>
            <a:r>
              <a:rPr lang="en-US" dirty="0"/>
              <a:t>T(n) = </a:t>
            </a:r>
            <a:r>
              <a:rPr lang="el-GR" dirty="0">
                <a:latin typeface="Times New Roman"/>
                <a:cs typeface="Times New Roman"/>
              </a:rPr>
              <a:t>Θ</a:t>
            </a:r>
            <a:r>
              <a:rPr lang="en-US" dirty="0">
                <a:latin typeface="Times New Roman"/>
                <a:cs typeface="Times New Roman"/>
              </a:rPr>
              <a:t>(1) +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  <a:r>
              <a:rPr lang="en-US" baseline="30000" dirty="0">
                <a:latin typeface="Times New Roman"/>
                <a:cs typeface="Times New Roman"/>
              </a:rPr>
              <a:t>n-1</a:t>
            </a:r>
            <a:r>
              <a:rPr lang="en-US" dirty="0">
                <a:latin typeface="Times New Roman"/>
                <a:cs typeface="Times New Roman"/>
              </a:rPr>
              <a:t> T(j)</a:t>
            </a:r>
          </a:p>
          <a:p>
            <a:r>
              <a:rPr lang="en-US" dirty="0">
                <a:latin typeface="Times New Roman"/>
                <a:cs typeface="Times New Roman"/>
              </a:rPr>
              <a:t>This takes exponential time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7A4F9CA-6E0E-4530-B585-70C20C03212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532520" y="3504960"/>
              <a:ext cx="6350400" cy="21031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7A4F9CA-6E0E-4530-B585-70C20C03212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16680" y="3441600"/>
                <a:ext cx="6381720" cy="222984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496DDAB7-DAF2-40DA-9D26-F89A0FEFF02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3870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921"/>
    </mc:Choice>
    <mc:Fallback>
      <p:transition spd="slow" advTm="869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ttom up – Rod Cutt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ith the maximum revenue generated by a rod of length 1.  (Just p</a:t>
            </a:r>
            <a:r>
              <a:rPr lang="en-US" baseline="-25000" dirty="0"/>
              <a:t>1</a:t>
            </a:r>
            <a:r>
              <a:rPr lang="en-US" dirty="0"/>
              <a:t>) </a:t>
            </a:r>
          </a:p>
          <a:p>
            <a:r>
              <a:rPr lang="en-US" dirty="0"/>
              <a:t>Then calculate the maximum revenue for a rod of length 2 (1 &amp; 1 or an uncut rod)</a:t>
            </a:r>
          </a:p>
          <a:p>
            <a:r>
              <a:rPr lang="en-US" dirty="0"/>
              <a:t>Work your way up to full length.</a:t>
            </a:r>
          </a:p>
          <a:p>
            <a:r>
              <a:rPr lang="en-US" dirty="0"/>
              <a:t>Note that one issue we haven’t discussed yet is keeping track of what cuts give you the optimal result.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AF8D9CE0-B07F-4AD9-9ABD-7A4744A5FCD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0477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186"/>
    </mc:Choice>
    <mc:Fallback>
      <p:transition spd="slow" advTm="661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 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e as bottom up, except you start with the original problem.</a:t>
            </a:r>
          </a:p>
          <a:p>
            <a:r>
              <a:rPr lang="en-US" dirty="0"/>
              <a:t>When the recursion bottoms out, you fill in the bottomed-out table value.  </a:t>
            </a:r>
          </a:p>
          <a:p>
            <a:r>
              <a:rPr lang="en-US" dirty="0"/>
              <a:t>When you work your way back up the recursion tree, you fill in the intermediate results as you go.</a:t>
            </a:r>
          </a:p>
          <a:p>
            <a:r>
              <a:rPr lang="en-US" dirty="0"/>
              <a:t>Sometimes called “</a:t>
            </a:r>
            <a:r>
              <a:rPr lang="en-US" dirty="0" err="1"/>
              <a:t>memoization</a:t>
            </a:r>
            <a:r>
              <a:rPr lang="en-US" dirty="0"/>
              <a:t>”.</a:t>
            </a:r>
          </a:p>
          <a:p>
            <a:r>
              <a:rPr lang="en-US" dirty="0"/>
              <a:t>Often better than bottom up when you don’t expect to have to calculate most of the smaller </a:t>
            </a:r>
            <a:r>
              <a:rPr lang="en-US" dirty="0" err="1"/>
              <a:t>subproblems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39BA1DC-8292-4D23-BCBE-E63E440AE5B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026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930"/>
    </mc:Choice>
    <mc:Fallback>
      <p:transition spd="slow" advTm="399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in chan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many different systems of denominations for coins/bills.  Here are three:</a:t>
            </a:r>
          </a:p>
          <a:p>
            <a:r>
              <a:rPr lang="en-US" dirty="0"/>
              <a:t>Old (pre-1971) British system:</a:t>
            </a:r>
          </a:p>
          <a:p>
            <a:pPr lvl="1"/>
            <a:r>
              <a:rPr lang="en-US" dirty="0"/>
              <a:t>0.5p, 1p, 3p, 6p, 12p, 24p, 36p, 60p, 1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₤, 2 ₤, 5 ₤, 10 ₤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odern British system: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1p, 5p, 10p, 20p, 50p, </a:t>
            </a:r>
            <a:r>
              <a:rPr lang="en-US" dirty="0"/>
              <a:t>1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₤, 2 ₤, 5 ₤, 10 ₤</a:t>
            </a:r>
          </a:p>
          <a:p>
            <a:r>
              <a:rPr lang="en-US" dirty="0"/>
              <a:t>American system:</a:t>
            </a:r>
          </a:p>
          <a:p>
            <a:pPr lvl="1"/>
            <a:r>
              <a:rPr lang="en-US" dirty="0"/>
              <a:t>1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₵, 5 ₵, 10 ₵, 25 ₵, 50 ₵, $1, $2, $5, $10, $20, $100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8E5EC4C-5426-4C24-AD49-BC000E13498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71800" y="5231160"/>
              <a:ext cx="4908600" cy="4500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8E5EC4C-5426-4C24-AD49-BC000E13498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62440" y="5221800"/>
                <a:ext cx="4927320" cy="46872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21CA3354-EA4E-4609-8607-817422166BB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666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6332"/>
    </mc:Choice>
    <mc:Fallback>
      <p:transition spd="slow" advTm="763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6DE870-D520-4D03-A0DF-F1585B38B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Strategies We Co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AFB4E1-F0E1-494C-931E-887B8B0380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1. Divide &amp; Conquer (previous)</a:t>
            </a:r>
          </a:p>
          <a:p>
            <a:pPr marL="0" indent="0">
              <a:buNone/>
            </a:pPr>
            <a:r>
              <a:rPr lang="en-US" dirty="0"/>
              <a:t>2 . Dynamic Programming (now)</a:t>
            </a:r>
          </a:p>
          <a:p>
            <a:pPr marL="0" indent="0">
              <a:buNone/>
            </a:pPr>
            <a:r>
              <a:rPr lang="en-US" dirty="0"/>
              <a:t>3. Greedy Algorithms (next)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A7C2663A-E7B3-4FA8-83C3-E29D03BBB7A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1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407"/>
    </mc:Choice>
    <mc:Fallback>
      <p:transition spd="slow" advTm="354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in chan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ome systems it’s always optimal to give back change by starting with the largest denomination; in others it’s not.</a:t>
            </a:r>
          </a:p>
          <a:p>
            <a:pPr lvl="1"/>
            <a:r>
              <a:rPr lang="en-US" dirty="0"/>
              <a:t>In fact, it’s related to “</a:t>
            </a:r>
            <a:r>
              <a:rPr lang="en-US" dirty="0" err="1"/>
              <a:t>Matroid</a:t>
            </a:r>
            <a:r>
              <a:rPr lang="en-US" dirty="0"/>
              <a:t> Theory” which is a graduate level topic (read the end of CLRS Chapter 16 if you’re interested).</a:t>
            </a:r>
          </a:p>
          <a:p>
            <a:r>
              <a:rPr lang="en-US" dirty="0"/>
              <a:t>But a recursive brute force approach will always work give the optimal solution.</a:t>
            </a:r>
          </a:p>
          <a:p>
            <a:pPr lvl="1"/>
            <a:r>
              <a:rPr lang="en-US" dirty="0"/>
              <a:t>And it can be sped up by dynamic programming.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84021A4B-702E-479B-B52D-5DBAF01187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873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782"/>
    </mc:Choice>
    <mc:Fallback>
      <p:transition spd="slow" advTm="417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tion of Coin Changing Program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I want to make change for amount </a:t>
            </a:r>
            <a:r>
              <a:rPr lang="en-US" i="1" dirty="0"/>
              <a:t>m</a:t>
            </a:r>
            <a:r>
              <a:rPr lang="en-US" dirty="0"/>
              <a:t> of money.  I have c different coins, each of value v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 err="1"/>
              <a:t>i</a:t>
            </a:r>
            <a:r>
              <a:rPr lang="en-US" dirty="0"/>
              <a:t>=1,…,c. Assume there are plenty of coins of each denomination.</a:t>
            </a:r>
          </a:p>
          <a:p>
            <a:pPr lvl="1"/>
            <a:r>
              <a:rPr lang="en-US" dirty="0"/>
              <a:t>Assume that if j &lt; k, 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r>
              <a:rPr lang="en-US" dirty="0"/>
              <a:t> &gt; </a:t>
            </a:r>
            <a:r>
              <a:rPr lang="en-US" dirty="0" err="1"/>
              <a:t>v</a:t>
            </a:r>
            <a:r>
              <a:rPr lang="en-US" baseline="-25000" dirty="0" err="1"/>
              <a:t>k</a:t>
            </a:r>
            <a:endParaRPr lang="en-US" baseline="-25000" dirty="0"/>
          </a:p>
          <a:p>
            <a:pPr lvl="1"/>
            <a:r>
              <a:rPr lang="en-US" dirty="0"/>
              <a:t>In other words, coins ordered from greatest to least value (doesn’t really matter but quicker)</a:t>
            </a:r>
          </a:p>
          <a:p>
            <a:r>
              <a:rPr lang="en-US" dirty="0"/>
              <a:t>I want to minimize the number of coins N(m) that I use.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26A2D59-324E-4E31-9718-B01EB9F8968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026520" y="1355040"/>
              <a:ext cx="4784760" cy="480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26A2D59-324E-4E31-9718-B01EB9F8968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10680" y="1291680"/>
                <a:ext cx="4816080" cy="6076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A51382E-4310-47F1-BD50-9036169CCA0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34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668"/>
    </mc:Choice>
    <mc:Fallback>
      <p:transition spd="slow" advTm="73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tion of Coin Changing Program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to minimize the number of coins to make change of amount </a:t>
            </a:r>
            <a:r>
              <a:rPr lang="en-US" i="1" dirty="0"/>
              <a:t>m:</a:t>
            </a:r>
          </a:p>
          <a:p>
            <a:pPr lvl="1"/>
            <a:r>
              <a:rPr lang="en-US" dirty="0"/>
              <a:t>I determine the minimum number of coins to make change amount </a:t>
            </a:r>
            <a:r>
              <a:rPr lang="en-US" i="1" dirty="0"/>
              <a:t>m-</a:t>
            </a:r>
            <a:r>
              <a:rPr lang="en-US" i="1" dirty="0" err="1"/>
              <a:t>v</a:t>
            </a:r>
            <a:r>
              <a:rPr lang="en-US" i="1" baseline="-25000" dirty="0" err="1"/>
              <a:t>j</a:t>
            </a:r>
            <a:r>
              <a:rPr lang="en-US" i="1" dirty="0"/>
              <a:t> </a:t>
            </a:r>
            <a:r>
              <a:rPr lang="en-US" dirty="0"/>
              <a:t>for each </a:t>
            </a:r>
            <a:r>
              <a:rPr lang="en-US" i="1" dirty="0"/>
              <a:t>j</a:t>
            </a:r>
          </a:p>
          <a:p>
            <a:pPr lvl="1"/>
            <a:r>
              <a:rPr lang="en-US" dirty="0"/>
              <a:t>I find the minimum of all the above, and add one coin.</a:t>
            </a:r>
          </a:p>
          <a:p>
            <a:r>
              <a:rPr lang="en-US" dirty="0"/>
              <a:t>So if </a:t>
            </a:r>
            <a:r>
              <a:rPr lang="en-US" i="1" dirty="0"/>
              <a:t>N(m) </a:t>
            </a:r>
            <a:r>
              <a:rPr lang="en-US" dirty="0"/>
              <a:t>is the minimum number of coins to make change of amount </a:t>
            </a:r>
            <a:r>
              <a:rPr lang="en-US" i="1" dirty="0"/>
              <a:t>m</a:t>
            </a:r>
            <a:r>
              <a:rPr lang="en-US" dirty="0"/>
              <a:t>, then I can write the following equation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75658"/>
              </p:ext>
            </p:extLst>
          </p:nvPr>
        </p:nvGraphicFramePr>
        <p:xfrm>
          <a:off x="1673225" y="4532313"/>
          <a:ext cx="55229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1765080" imgH="419040" progId="Equation.DSMT4">
                  <p:embed/>
                </p:oleObj>
              </mc:Choice>
              <mc:Fallback>
                <p:oleObj name="Equation" r:id="rId5" imgW="1765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3225" y="4532313"/>
                        <a:ext cx="5522913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DB9761E-3326-47E9-87BF-5166A8DE318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628280" y="1753920"/>
              <a:ext cx="5183280" cy="39240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DB9761E-3326-47E9-87BF-5166A8DE318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12440" y="1690560"/>
                <a:ext cx="5214600" cy="405072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6302E87E-0D12-4F1A-BB6C-7868A0B30DC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7475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6896"/>
    </mc:Choice>
    <mc:Fallback>
      <p:transition spd="slow" advTm="1068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/>
              <a:t>Brute Force Coin Chang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3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 m and v meanings on previous slide</a:t>
            </a:r>
          </a:p>
          <a:p>
            <a:pPr marL="0" indent="0">
              <a:buNone/>
            </a:pP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nChg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 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m, 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] v ) {</a:t>
            </a:r>
          </a:p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if ( m == 0 ) {</a:t>
            </a:r>
          </a:p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0;</a:t>
            </a:r>
          </a:p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Coins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;</a:t>
            </a:r>
          </a:p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for (k=0; k&lt;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length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v[k]&lt;=m; k++) {</a:t>
            </a:r>
          </a:p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Coins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+min(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nChg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m-v[k], 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] v) );</a:t>
            </a:r>
          </a:p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return 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Coins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endParaRPr lang="en-US" b="1" dirty="0"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3A07F47-6193-4F27-9DAE-2DBFCDA28A8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254760" y="3978360"/>
              <a:ext cx="4550760" cy="774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3A07F47-6193-4F27-9DAE-2DBFCDA28A8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38920" y="3915000"/>
                <a:ext cx="4582080" cy="20412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4E4CDC19-FE66-46AC-938E-1E2A8E5BED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0938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185"/>
    </mc:Choice>
    <mc:Fallback>
      <p:transition spd="slow" advTm="331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bove equations tell us the minimum number of coins we need.</a:t>
            </a:r>
          </a:p>
          <a:p>
            <a:r>
              <a:rPr lang="en-US" dirty="0"/>
              <a:t>A practical solution would also have to tell us which coins were used.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89882080-1390-454D-94AF-F31CDD36998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2706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340"/>
    </mc:Choice>
    <mc:Fallback>
      <p:transition spd="slow" advTm="213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Sub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s which yield to dynamic programming have </a:t>
            </a:r>
            <a:r>
              <a:rPr lang="en-US" dirty="0" err="1"/>
              <a:t>subproblems</a:t>
            </a:r>
            <a:r>
              <a:rPr lang="en-US" dirty="0"/>
              <a:t> which are subsets/extensions of the original problem</a:t>
            </a:r>
          </a:p>
          <a:p>
            <a:r>
              <a:rPr lang="en-US" dirty="0"/>
              <a:t>The optimal solution to each problem contains within it the optimal solution to its </a:t>
            </a:r>
            <a:r>
              <a:rPr lang="en-US" dirty="0" err="1"/>
              <a:t>subproblems</a:t>
            </a:r>
            <a:r>
              <a:rPr lang="en-US" dirty="0"/>
              <a:t>. </a:t>
            </a:r>
          </a:p>
          <a:p>
            <a:r>
              <a:rPr lang="en-US" u="sng" dirty="0">
                <a:hlinkClick r:id="rId4"/>
              </a:rPr>
              <a:t>http://www.geeksforgeeks.org/dynamic-programming-set-2-optimal-substructure-property/</a:t>
            </a:r>
            <a:endParaRPr lang="en-US" dirty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14BDB95-9BE8-4917-AF1D-41786660D3F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782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285"/>
    </mc:Choice>
    <mc:Fallback>
      <p:transition spd="slow" advTm="452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verlapping </a:t>
            </a:r>
            <a:r>
              <a:rPr lang="en-US" dirty="0" err="1"/>
              <a:t>Sub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 that yield to dynamic programming have the property of </a:t>
            </a:r>
            <a:r>
              <a:rPr lang="en-US" i="1" dirty="0"/>
              <a:t>overlapping </a:t>
            </a:r>
            <a:r>
              <a:rPr lang="en-US" i="1" dirty="0" err="1"/>
              <a:t>subproblems</a:t>
            </a:r>
            <a:r>
              <a:rPr lang="en-US" dirty="0"/>
              <a:t>.  </a:t>
            </a:r>
          </a:p>
          <a:p>
            <a:r>
              <a:rPr lang="en-US" dirty="0"/>
              <a:t>To solve the larger problem, you can create the solution to the larger problem from the solution to the </a:t>
            </a:r>
            <a:r>
              <a:rPr lang="en-US" dirty="0" err="1"/>
              <a:t>subproblems</a:t>
            </a:r>
            <a:r>
              <a:rPr lang="en-US" dirty="0"/>
              <a:t>.</a:t>
            </a:r>
          </a:p>
          <a:p>
            <a:r>
              <a:rPr lang="en-US" u="sng" dirty="0">
                <a:hlinkClick r:id="rId4"/>
              </a:rPr>
              <a:t>http://www.geeksforgeeks.org/dynamic-programming-set-1/</a:t>
            </a:r>
            <a:endParaRPr lang="en-US" dirty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5422820-F46F-4A72-9B79-0E19DE0F87E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823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420"/>
    </mc:Choice>
    <mc:Fallback>
      <p:transition spd="slow" advTm="314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est Common Subsequ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ongest common subsequence (LCS) of two strings is the longest set of characters that appear in the same relative order in both strings</a:t>
            </a:r>
          </a:p>
          <a:p>
            <a:pPr lvl="1"/>
            <a:r>
              <a:rPr lang="en-US" dirty="0"/>
              <a:t>regardless of the number of characters between characters of s in one string or the other</a:t>
            </a:r>
          </a:p>
          <a:p>
            <a:r>
              <a:rPr lang="en-US" dirty="0"/>
              <a:t>Example: 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1 =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cfgjklnop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2 =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defhijkmno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CS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fjkno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60389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est Common Subsequence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rute force way to solve this problem is to generate every subsequence of each sequence, and find matching subsequences and output the longest one.</a:t>
            </a:r>
          </a:p>
          <a:p>
            <a:r>
              <a:rPr lang="en-US" dirty="0"/>
              <a:t>How many such subsequences are there?</a:t>
            </a:r>
          </a:p>
          <a:p>
            <a:r>
              <a:rPr lang="en-US" dirty="0"/>
              <a:t>Let </a:t>
            </a:r>
            <a:r>
              <a:rPr lang="en-US" dirty="0" err="1"/>
              <a:t>C</a:t>
            </a:r>
            <a:r>
              <a:rPr lang="en-US" baseline="30000" dirty="0" err="1"/>
              <a:t>n</a:t>
            </a:r>
            <a:r>
              <a:rPr lang="en-US" baseline="-25000" dirty="0" err="1"/>
              <a:t>k</a:t>
            </a:r>
            <a:r>
              <a:rPr lang="en-US" dirty="0"/>
              <a:t> denote the number of subsequences of length k in a string of length n.  Then the number of subsequences is:</a:t>
            </a:r>
          </a:p>
          <a:p>
            <a:r>
              <a:rPr lang="en-US" dirty="0"/>
              <a:t>C</a:t>
            </a:r>
            <a:r>
              <a:rPr lang="en-US" baseline="30000" dirty="0"/>
              <a:t>n</a:t>
            </a:r>
            <a:r>
              <a:rPr lang="en-US" baseline="-25000" dirty="0"/>
              <a:t>0 </a:t>
            </a:r>
            <a:r>
              <a:rPr lang="en-US" dirty="0"/>
              <a:t>+ C</a:t>
            </a:r>
            <a:r>
              <a:rPr lang="en-US" baseline="30000" dirty="0"/>
              <a:t>n</a:t>
            </a:r>
            <a:r>
              <a:rPr lang="en-US" baseline="-25000" dirty="0"/>
              <a:t>1 </a:t>
            </a:r>
            <a:r>
              <a:rPr lang="en-US" dirty="0"/>
              <a:t>+ … + C</a:t>
            </a:r>
            <a:r>
              <a:rPr lang="en-US" baseline="30000" dirty="0"/>
              <a:t>n</a:t>
            </a:r>
            <a:r>
              <a:rPr lang="en-US" baseline="-25000" dirty="0"/>
              <a:t>n-1 </a:t>
            </a:r>
            <a:r>
              <a:rPr lang="en-US" dirty="0"/>
              <a:t>+ </a:t>
            </a:r>
            <a:r>
              <a:rPr lang="en-US" dirty="0" err="1"/>
              <a:t>C</a:t>
            </a:r>
            <a:r>
              <a:rPr lang="en-US" baseline="30000" dirty="0" err="1"/>
              <a:t>n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dirty="0"/>
              <a:t>= 2</a:t>
            </a:r>
            <a:r>
              <a:rPr lang="en-US" baseline="30000" dirty="0"/>
              <a:t>n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6726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est Common Subsequence I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you need to generate 2</a:t>
            </a:r>
            <a:r>
              <a:rPr lang="en-US" baseline="30000" dirty="0"/>
              <a:t>n</a:t>
            </a:r>
            <a:r>
              <a:rPr lang="en-US" dirty="0"/>
              <a:t> subsequences, and each of them takes time O(n) to compare against all the subsequences in the other string.  So the brute force algorithm is O(n2</a:t>
            </a:r>
            <a:r>
              <a:rPr lang="en-US" baseline="30000" dirty="0"/>
              <a:t>n</a:t>
            </a:r>
            <a:r>
              <a:rPr lang="en-US" dirty="0"/>
              <a:t>).  Worse than exponential.</a:t>
            </a:r>
          </a:p>
          <a:p>
            <a:r>
              <a:rPr lang="en-US" dirty="0"/>
              <a:t>But this can be done with Dynamic Programming in a much quicker time.</a:t>
            </a:r>
          </a:p>
        </p:txBody>
      </p:sp>
    </p:spTree>
    <p:extLst>
      <p:ext uri="{BB962C8B-B14F-4D97-AF65-F5344CB8AC3E}">
        <p14:creationId xmlns:p14="http://schemas.microsoft.com/office/powerpoint/2010/main" val="4001827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:  Divide-and-Conqu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ivide and conquer was useful when we had a problem that could be divided up into </a:t>
            </a:r>
            <a:r>
              <a:rPr lang="en-US" dirty="0" err="1"/>
              <a:t>subproblems</a:t>
            </a:r>
            <a:r>
              <a:rPr lang="en-US" dirty="0"/>
              <a:t> such that</a:t>
            </a:r>
          </a:p>
          <a:p>
            <a:pPr lvl="1"/>
            <a:r>
              <a:rPr lang="en-US" dirty="0"/>
              <a:t>The </a:t>
            </a:r>
            <a:r>
              <a:rPr lang="en-US" dirty="0" err="1"/>
              <a:t>subproblems</a:t>
            </a:r>
            <a:r>
              <a:rPr lang="en-US" dirty="0"/>
              <a:t> were disjoint</a:t>
            </a:r>
          </a:p>
          <a:p>
            <a:pPr lvl="1"/>
            <a:r>
              <a:rPr lang="en-US" dirty="0"/>
              <a:t>The solution to the problem was the solution to one of the </a:t>
            </a:r>
            <a:r>
              <a:rPr lang="en-US" dirty="0" err="1"/>
              <a:t>subproblems</a:t>
            </a:r>
            <a:r>
              <a:rPr lang="en-US" dirty="0"/>
              <a:t>, or a step-by-step buildup of solutions to the </a:t>
            </a:r>
            <a:r>
              <a:rPr lang="en-US" dirty="0" err="1"/>
              <a:t>subproblems</a:t>
            </a:r>
            <a:r>
              <a:rPr lang="en-US" dirty="0"/>
              <a:t>, starting with the smallest ones.</a:t>
            </a:r>
          </a:p>
          <a:p>
            <a:r>
              <a:rPr lang="en-US" dirty="0"/>
              <a:t>Normally, divide-and-conquer works when there is one solution to a problem.</a:t>
            </a:r>
          </a:p>
          <a:p>
            <a:r>
              <a:rPr lang="en-US" dirty="0"/>
              <a:t>If you’re doing recursion, you never make the same recursive call twice.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A31252E-42DB-4F21-853A-81003ABDC58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8292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560"/>
    </mc:Choice>
    <mc:Fallback>
      <p:transition spd="slow" advTm="425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est Common Subsequence I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show that LCS problem has optimal substructure and overlapping subproblems by writing the recursion equation for it and examining that equation.</a:t>
            </a:r>
          </a:p>
          <a:p>
            <a:r>
              <a:rPr lang="en-US" dirty="0"/>
              <a:t>So suppose that we are looking for the LCS of two subsequences of lengths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respectively.  Call them </a:t>
            </a:r>
          </a:p>
          <a:p>
            <a:pPr lvl="1"/>
            <a:r>
              <a:rPr lang="en-US" dirty="0"/>
              <a:t>X[0..m-1]</a:t>
            </a:r>
          </a:p>
          <a:p>
            <a:pPr lvl="1"/>
            <a:r>
              <a:rPr lang="en-US" dirty="0"/>
              <a:t>Y[0..n-1]</a:t>
            </a:r>
          </a:p>
          <a:p>
            <a:r>
              <a:rPr lang="en-US" dirty="0"/>
              <a:t>Denote the LCS of these two sequences by </a:t>
            </a:r>
          </a:p>
          <a:p>
            <a:pPr lvl="1"/>
            <a:r>
              <a:rPr lang="en-US" dirty="0"/>
              <a:t>L(X[0..m-1],Y[0..n-1])</a:t>
            </a:r>
          </a:p>
        </p:txBody>
      </p:sp>
    </p:spTree>
    <p:extLst>
      <p:ext uri="{BB962C8B-B14F-4D97-AF65-F5344CB8AC3E}">
        <p14:creationId xmlns:p14="http://schemas.microsoft.com/office/powerpoint/2010/main" val="23826043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est Common Subsequence 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there are two possibilities, working backwards.  </a:t>
            </a:r>
          </a:p>
          <a:p>
            <a:r>
              <a:rPr lang="en-US" dirty="0"/>
              <a:t>The last characters of the sequences match</a:t>
            </a:r>
          </a:p>
          <a:p>
            <a:pPr lvl="1"/>
            <a:r>
              <a:rPr lang="en-US" dirty="0"/>
              <a:t>X[m-1] = Y[n-1].  In this case,</a:t>
            </a:r>
          </a:p>
          <a:p>
            <a:pPr lvl="1"/>
            <a:r>
              <a:rPr lang="en-US" dirty="0"/>
              <a:t>L(X[0..m-1],Y[0..n-1]) = 1 + L(X[0..m-2],Y[0..n-2]) </a:t>
            </a:r>
          </a:p>
          <a:p>
            <a:pPr lvl="1"/>
            <a:endParaRPr lang="en-US" dirty="0"/>
          </a:p>
          <a:p>
            <a:r>
              <a:rPr lang="en-US" dirty="0"/>
              <a:t>The last characters of the sequences do not match</a:t>
            </a:r>
          </a:p>
          <a:p>
            <a:pPr lvl="1"/>
            <a:r>
              <a:rPr lang="en-US" dirty="0"/>
              <a:t>X[m-1] != Y[n-1].  In this case,</a:t>
            </a:r>
          </a:p>
          <a:p>
            <a:pPr lvl="1"/>
            <a:r>
              <a:rPr lang="en-US" dirty="0"/>
              <a:t>L(X[0..m-1],Y[0..n-1]) =</a:t>
            </a:r>
          </a:p>
          <a:p>
            <a:pPr lvl="1"/>
            <a:r>
              <a:rPr lang="en-US" dirty="0"/>
              <a:t>Max ( L(X[0..m-2],Y[0..n-1]) , L(X[0..m-1],Y[0..n-2]) 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1187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est Common Subsequence V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has optimal substructure because the optimal solution to the entire problem contains the optimal solution to </a:t>
            </a:r>
            <a:r>
              <a:rPr lang="en-US" dirty="0" err="1"/>
              <a:t>subproblem</a:t>
            </a:r>
            <a:r>
              <a:rPr lang="en-US" dirty="0"/>
              <a:t>(s).</a:t>
            </a:r>
          </a:p>
          <a:p>
            <a:r>
              <a:rPr lang="en-US" dirty="0"/>
              <a:t>And it has overlapping subproblems in the case where X[m-1] != Y[n-1]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98134"/>
              </p:ext>
            </p:extLst>
          </p:nvPr>
        </p:nvGraphicFramePr>
        <p:xfrm>
          <a:off x="440635" y="3733800"/>
          <a:ext cx="8096847" cy="1127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5105160" imgH="711000" progId="Equation.DSMT4">
                  <p:embed/>
                </p:oleObj>
              </mc:Choice>
              <mc:Fallback>
                <p:oleObj name="Equation" r:id="rId3" imgW="5105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35" y="3733800"/>
                        <a:ext cx="8096847" cy="1127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4700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it Distance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imilar to the LCS problem from the textbook, but slightly different.</a:t>
            </a:r>
          </a:p>
          <a:p>
            <a:r>
              <a:rPr lang="en-US" dirty="0"/>
              <a:t>Suppose that you are making a spell checker with suggestions for misspelled words.  You would like to be able to find the words that are “closest” to the string of non-word letters somebody typed.</a:t>
            </a:r>
          </a:p>
          <a:p>
            <a:r>
              <a:rPr lang="en-US" dirty="0"/>
              <a:t>Those words can differ from the typed string by </a:t>
            </a:r>
          </a:p>
          <a:p>
            <a:pPr lvl="1"/>
            <a:r>
              <a:rPr lang="en-US" dirty="0"/>
              <a:t>Missing a letter  </a:t>
            </a:r>
          </a:p>
          <a:p>
            <a:pPr lvl="1"/>
            <a:r>
              <a:rPr lang="en-US" dirty="0"/>
              <a:t>Having an extra letter </a:t>
            </a:r>
          </a:p>
          <a:p>
            <a:pPr lvl="1"/>
            <a:r>
              <a:rPr lang="en-US" dirty="0"/>
              <a:t>Having a letter replaced with another letter </a:t>
            </a:r>
          </a:p>
        </p:txBody>
      </p:sp>
    </p:spTree>
    <p:extLst>
      <p:ext uri="{BB962C8B-B14F-4D97-AF65-F5344CB8AC3E}">
        <p14:creationId xmlns:p14="http://schemas.microsoft.com/office/powerpoint/2010/main" val="3489962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it Distance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have two strings, A and B.  </a:t>
            </a:r>
          </a:p>
          <a:p>
            <a:pPr lvl="1"/>
            <a:r>
              <a:rPr lang="en-US" dirty="0"/>
              <a:t>A has length n, call it A[1..n], </a:t>
            </a:r>
          </a:p>
          <a:p>
            <a:pPr lvl="1"/>
            <a:r>
              <a:rPr lang="en-US" dirty="0"/>
              <a:t>B has length  m, call it B[1..m]</a:t>
            </a:r>
          </a:p>
          <a:p>
            <a:r>
              <a:rPr lang="en-US" dirty="0"/>
              <a:t>What is the minimum number of errors (deletions, insertions, or replacements) needed to convert A to B?</a:t>
            </a:r>
          </a:p>
          <a:p>
            <a:r>
              <a:rPr lang="en-US" dirty="0"/>
              <a:t>Suppose the costs are: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i</a:t>
            </a:r>
            <a:r>
              <a:rPr lang="en-US" dirty="0"/>
              <a:t> is the cost of an insert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d</a:t>
            </a:r>
            <a:r>
              <a:rPr lang="en-US" dirty="0"/>
              <a:t> is the cost of a delete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r</a:t>
            </a:r>
            <a:r>
              <a:rPr lang="en-US" dirty="0"/>
              <a:t> is the cost of a replacement</a:t>
            </a:r>
          </a:p>
        </p:txBody>
      </p:sp>
    </p:spTree>
    <p:extLst>
      <p:ext uri="{BB962C8B-B14F-4D97-AF65-F5344CB8AC3E}">
        <p14:creationId xmlns:p14="http://schemas.microsoft.com/office/powerpoint/2010/main" val="6843051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it Distance III - As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" y="1066800"/>
            <a:ext cx="8229600" cy="4830763"/>
          </a:xfrm>
        </p:spPr>
        <p:txBody>
          <a:bodyPr>
            <a:normAutofit/>
          </a:bodyPr>
          <a:lstStyle/>
          <a:p>
            <a:r>
              <a:rPr lang="en-US" dirty="0"/>
              <a:t>“Cost” here is a funny term.  What could the “cost” mean?  (for discussion)</a:t>
            </a:r>
          </a:p>
          <a:p>
            <a:r>
              <a:rPr lang="en-US" dirty="0"/>
              <a:t>Could mean relative probabilities of making the given types of error</a:t>
            </a:r>
          </a:p>
          <a:p>
            <a:pPr lvl="1"/>
            <a:r>
              <a:rPr lang="en-US" dirty="0"/>
              <a:t>Missing a character (thus requiring an insert)</a:t>
            </a:r>
          </a:p>
          <a:p>
            <a:pPr lvl="1"/>
            <a:r>
              <a:rPr lang="en-US" dirty="0"/>
              <a:t>Typing an extra character (thus requiring a delete)</a:t>
            </a:r>
          </a:p>
          <a:p>
            <a:pPr lvl="1"/>
            <a:r>
              <a:rPr lang="en-US" dirty="0"/>
              <a:t>Typing the wrong character (thus requiring a replacement)</a:t>
            </a:r>
          </a:p>
        </p:txBody>
      </p:sp>
    </p:spTree>
    <p:extLst>
      <p:ext uri="{BB962C8B-B14F-4D97-AF65-F5344CB8AC3E}">
        <p14:creationId xmlns:p14="http://schemas.microsoft.com/office/powerpoint/2010/main" val="35867416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it Distance I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ant to do this as a recursive program that can be converted into a dynamic program, so we will build this up from substrings, starting at the beginning.</a:t>
            </a:r>
          </a:p>
          <a:p>
            <a:r>
              <a:rPr lang="en-US" dirty="0"/>
              <a:t>Let T(</a:t>
            </a:r>
            <a:r>
              <a:rPr lang="en-US" dirty="0" err="1"/>
              <a:t>j,k</a:t>
            </a:r>
            <a:r>
              <a:rPr lang="en-US" dirty="0"/>
              <a:t>) denote the minimum cost to transform substring A[1..j] to substring B[1..k].</a:t>
            </a:r>
          </a:p>
          <a:p>
            <a:r>
              <a:rPr lang="en-US" dirty="0"/>
              <a:t>Then there are four ways to convert A[1..j] into B[1..k].</a:t>
            </a:r>
          </a:p>
        </p:txBody>
      </p:sp>
    </p:spTree>
    <p:extLst>
      <p:ext uri="{BB962C8B-B14F-4D97-AF65-F5344CB8AC3E}">
        <p14:creationId xmlns:p14="http://schemas.microsoft.com/office/powerpoint/2010/main" val="26183760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922"/>
            <a:ext cx="8229600" cy="792162"/>
          </a:xfrm>
        </p:spPr>
        <p:txBody>
          <a:bodyPr/>
          <a:lstStyle/>
          <a:p>
            <a:r>
              <a:rPr lang="en-US" dirty="0"/>
              <a:t>Edit Distance 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08084"/>
            <a:ext cx="8229600" cy="5592716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elete the </a:t>
            </a:r>
            <a:r>
              <a:rPr lang="en-US" i="1" dirty="0"/>
              <a:t>j</a:t>
            </a:r>
            <a:r>
              <a:rPr lang="en-US" dirty="0"/>
              <a:t>-</a:t>
            </a:r>
            <a:r>
              <a:rPr lang="en-US" dirty="0" err="1"/>
              <a:t>th</a:t>
            </a:r>
            <a:r>
              <a:rPr lang="en-US" dirty="0"/>
              <a:t> character of A[1..j], and convert the first j-1 characters of A into the first k characters of B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his has cost C</a:t>
            </a:r>
            <a:r>
              <a:rPr lang="en-US" baseline="-25000" dirty="0"/>
              <a:t>d</a:t>
            </a:r>
            <a:r>
              <a:rPr lang="en-US" dirty="0"/>
              <a:t> + T(j-1,k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onvert the first j characters of A into the first k-1 characters of B, and insert a </a:t>
            </a:r>
            <a:r>
              <a:rPr lang="en-US" i="1" dirty="0"/>
              <a:t>k</a:t>
            </a:r>
            <a:r>
              <a:rPr lang="en-US" dirty="0"/>
              <a:t>-</a:t>
            </a:r>
            <a:r>
              <a:rPr lang="en-US" dirty="0" err="1"/>
              <a:t>th</a:t>
            </a:r>
            <a:r>
              <a:rPr lang="en-US" dirty="0"/>
              <a:t> character into B[1..k-1]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his has cost C</a:t>
            </a:r>
            <a:r>
              <a:rPr lang="en-US" baseline="-25000" dirty="0"/>
              <a:t>i</a:t>
            </a:r>
            <a:r>
              <a:rPr lang="en-US" dirty="0"/>
              <a:t> + T(j,k-1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place the j-</a:t>
            </a:r>
            <a:r>
              <a:rPr lang="en-US" dirty="0" err="1"/>
              <a:t>th</a:t>
            </a:r>
            <a:r>
              <a:rPr lang="en-US" dirty="0"/>
              <a:t> character of A with the k-</a:t>
            </a:r>
            <a:r>
              <a:rPr lang="en-US" dirty="0" err="1"/>
              <a:t>th</a:t>
            </a:r>
            <a:r>
              <a:rPr lang="en-US" dirty="0"/>
              <a:t> character of B and convert the first j-1 characters of A into the first k-1 characters of B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his has cost C</a:t>
            </a:r>
            <a:r>
              <a:rPr lang="en-US" baseline="-25000" dirty="0"/>
              <a:t>r</a:t>
            </a:r>
            <a:r>
              <a:rPr lang="en-US" dirty="0"/>
              <a:t> + T(j-1,k-1)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3206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it Distance V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/>
              <a:t>If characters A[j] = B[k], just convert A[1..(j-1)] into B[1..(k-1)]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his has cost T(j-1,k-1)</a:t>
            </a:r>
          </a:p>
          <a:p>
            <a:r>
              <a:rPr lang="en-US" dirty="0"/>
              <a:t>This can be written as a recurrence, taking the minimum over all four alternatives at each step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1663" y="3775075"/>
          <a:ext cx="7986712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2869920" imgH="939600" progId="Equation.3">
                  <p:embed/>
                </p:oleObj>
              </mc:Choice>
              <mc:Fallback>
                <p:oleObj name="Equation" r:id="rId3" imgW="286992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663" y="3775075"/>
                        <a:ext cx="7986712" cy="261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903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it Distance V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takes a total O(</a:t>
            </a:r>
            <a:r>
              <a:rPr lang="en-US" dirty="0" err="1"/>
              <a:t>mn</a:t>
            </a:r>
            <a:r>
              <a:rPr lang="en-US" dirty="0"/>
              <a:t>) time to run,  because it solves </a:t>
            </a:r>
            <a:r>
              <a:rPr lang="en-US" dirty="0" err="1"/>
              <a:t>mn</a:t>
            </a:r>
            <a:r>
              <a:rPr lang="en-US" dirty="0"/>
              <a:t> </a:t>
            </a:r>
            <a:r>
              <a:rPr lang="en-US" dirty="0" err="1"/>
              <a:t>subproblems</a:t>
            </a:r>
            <a:r>
              <a:rPr lang="en-US" dirty="0"/>
              <a:t>, each of which takes constant (or zero) time.</a:t>
            </a:r>
          </a:p>
        </p:txBody>
      </p:sp>
    </p:spTree>
    <p:extLst>
      <p:ext uri="{BB962C8B-B14F-4D97-AF65-F5344CB8AC3E}">
        <p14:creationId xmlns:p14="http://schemas.microsoft.com/office/powerpoint/2010/main" val="15622151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joint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ubproblems</a:t>
            </a:r>
            <a:r>
              <a:rPr lang="en-US" dirty="0"/>
              <a:t> are not always disjoint. </a:t>
            </a:r>
          </a:p>
          <a:p>
            <a:r>
              <a:rPr lang="en-US" dirty="0"/>
              <a:t>Dynamic Programming is one powerful technique for dealing with some such problems.  </a:t>
            </a:r>
          </a:p>
          <a:p>
            <a:pPr lvl="1"/>
            <a:r>
              <a:rPr lang="en-US" dirty="0"/>
              <a:t>Especially when there are many solutions but the goal is to find the optimal solution.</a:t>
            </a:r>
          </a:p>
          <a:p>
            <a:r>
              <a:rPr lang="en-US" dirty="0"/>
              <a:t>It yields polynomial time algorithms (often)</a:t>
            </a:r>
          </a:p>
          <a:p>
            <a:pPr lvl="1"/>
            <a:r>
              <a:rPr lang="en-US" dirty="0"/>
              <a:t>Often these are just “brute force” algorithms in which you can cleverly prune unused portions.</a:t>
            </a:r>
          </a:p>
          <a:p>
            <a:r>
              <a:rPr lang="en-US" dirty="0"/>
              <a:t>Dynamic Programming works when problems have:</a:t>
            </a:r>
          </a:p>
          <a:p>
            <a:pPr lvl="1"/>
            <a:r>
              <a:rPr lang="en-US" dirty="0"/>
              <a:t>Overlapping subproblems, and</a:t>
            </a:r>
          </a:p>
          <a:p>
            <a:pPr lvl="1"/>
            <a:r>
              <a:rPr lang="en-US" dirty="0"/>
              <a:t>Optimal substructure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E2084AC1-87A7-405D-9E49-46AD5F2BF58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0939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1135"/>
    </mc:Choice>
    <mc:Fallback>
      <p:transition spd="slow" advTm="711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 Stacking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I have n boxes, each of which must be in a certain orientation (i.e., “this side up”).</a:t>
            </a:r>
          </a:p>
          <a:p>
            <a:r>
              <a:rPr lang="en-US" dirty="0"/>
              <a:t>The </a:t>
            </a:r>
            <a:r>
              <a:rPr lang="en-US" dirty="0" err="1"/>
              <a:t>i-th</a:t>
            </a:r>
            <a:r>
              <a:rPr lang="en-US" dirty="0"/>
              <a:t> box has a height </a:t>
            </a:r>
            <a:r>
              <a:rPr lang="en-US" i="1" dirty="0"/>
              <a:t>h</a:t>
            </a:r>
            <a:r>
              <a:rPr lang="en-US" i="1" baseline="-25000" dirty="0"/>
              <a:t>i</a:t>
            </a:r>
            <a:r>
              <a:rPr lang="en-US" dirty="0"/>
              <a:t>, and base </a:t>
            </a:r>
            <a:r>
              <a:rPr lang="en-US" i="1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 x </a:t>
            </a:r>
            <a:r>
              <a:rPr lang="en-US" i="1" dirty="0"/>
              <a:t>d</a:t>
            </a:r>
            <a:r>
              <a:rPr lang="en-US" baseline="-25000" dirty="0"/>
              <a:t>i</a:t>
            </a:r>
            <a:r>
              <a:rPr lang="en-US" dirty="0"/>
              <a:t> (where the width and the depth are interchangeable).</a:t>
            </a:r>
          </a:p>
          <a:p>
            <a:r>
              <a:rPr lang="en-US" dirty="0"/>
              <a:t>Your goal is to make the highest possible stack of boxes, holding to the following constraint:</a:t>
            </a:r>
          </a:p>
          <a:p>
            <a:r>
              <a:rPr lang="en-US" dirty="0"/>
              <a:t>A box </a:t>
            </a:r>
            <a:r>
              <a:rPr lang="en-US" i="1" dirty="0"/>
              <a:t>k</a:t>
            </a:r>
            <a:r>
              <a:rPr lang="en-US" dirty="0"/>
              <a:t> can only be stacked on top of a box </a:t>
            </a:r>
            <a:r>
              <a:rPr lang="en-US" i="1" dirty="0"/>
              <a:t>m</a:t>
            </a:r>
            <a:r>
              <a:rPr lang="en-US" dirty="0"/>
              <a:t> if the 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baseline="-25000" dirty="0"/>
              <a:t> </a:t>
            </a:r>
            <a:r>
              <a:rPr lang="en-US" dirty="0">
                <a:sym typeface="Symbol"/>
              </a:rPr>
              <a:t></a:t>
            </a:r>
            <a:r>
              <a:rPr lang="en-US" dirty="0"/>
              <a:t> </a:t>
            </a:r>
            <a:r>
              <a:rPr lang="en-US" dirty="0" err="1"/>
              <a:t>w</a:t>
            </a:r>
            <a:r>
              <a:rPr lang="en-US" baseline="-25000" dirty="0" err="1"/>
              <a:t>m</a:t>
            </a:r>
            <a:r>
              <a:rPr lang="en-US" dirty="0"/>
              <a:t> and </a:t>
            </a:r>
            <a:r>
              <a:rPr lang="en-US" dirty="0" err="1"/>
              <a:t>d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</a:t>
            </a:r>
            <a:r>
              <a:rPr lang="en-US" dirty="0"/>
              <a:t> d</a:t>
            </a:r>
            <a:r>
              <a:rPr lang="en-US" baseline="-25000" dirty="0"/>
              <a:t>m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Note that it’s possible that for any given two boxes, neither may be stacked on the other.</a:t>
            </a:r>
          </a:p>
        </p:txBody>
      </p:sp>
    </p:spTree>
    <p:extLst>
      <p:ext uri="{BB962C8B-B14F-4D97-AF65-F5344CB8AC3E}">
        <p14:creationId xmlns:p14="http://schemas.microsoft.com/office/powerpoint/2010/main" val="19435454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 stacking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reate a partial ordering of the boxes box</a:t>
            </a:r>
            <a:r>
              <a:rPr lang="en-US" baseline="-25000" dirty="0"/>
              <a:t>1</a:t>
            </a:r>
            <a:r>
              <a:rPr lang="en-US" dirty="0"/>
              <a:t>, bo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box</a:t>
            </a:r>
            <a:r>
              <a:rPr lang="en-US" baseline="-25000" dirty="0" err="1"/>
              <a:t>n</a:t>
            </a:r>
            <a:r>
              <a:rPr lang="en-US" dirty="0"/>
              <a:t> such that for all </a:t>
            </a:r>
            <a:r>
              <a:rPr lang="en-US" i="1" dirty="0" err="1"/>
              <a:t>i,j</a:t>
            </a:r>
            <a:r>
              <a:rPr lang="en-US" dirty="0"/>
              <a:t> with </a:t>
            </a:r>
            <a:r>
              <a:rPr lang="en-US" i="1" dirty="0" err="1"/>
              <a:t>i</a:t>
            </a:r>
            <a:r>
              <a:rPr lang="en-US" i="1" dirty="0"/>
              <a:t>&lt;j</a:t>
            </a:r>
            <a:r>
              <a:rPr lang="en-US" dirty="0"/>
              <a:t>, box </a:t>
            </a:r>
            <a:r>
              <a:rPr lang="en-US" i="1" dirty="0"/>
              <a:t>j</a:t>
            </a:r>
            <a:r>
              <a:rPr lang="en-US" dirty="0"/>
              <a:t> cannot be stacked on top of box </a:t>
            </a:r>
            <a:r>
              <a:rPr lang="en-US" i="1" dirty="0" err="1"/>
              <a:t>i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Sort by base area.</a:t>
            </a:r>
          </a:p>
          <a:p>
            <a:r>
              <a:rPr lang="en-US" dirty="0"/>
              <a:t>Denote the height of the tallest stack of boxes with box j on the top as H(j)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54683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 stacking I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n the height of the tallest such stack of boxes </a:t>
            </a:r>
            <a:r>
              <a:rPr lang="en-US" u="sng" dirty="0"/>
              <a:t>with box j on the top</a:t>
            </a:r>
            <a:r>
              <a:rPr lang="en-US" dirty="0"/>
              <a:t> is given by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e height of the tallest stack of boxes overall is given by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66391" y="4953000"/>
          <a:ext cx="32600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3" imgW="1041120" imgH="291960" progId="Equation.3">
                  <p:embed/>
                </p:oleObj>
              </mc:Choice>
              <mc:Fallback>
                <p:oleObj name="Equation" r:id="rId3" imgW="104112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6391" y="4953000"/>
                        <a:ext cx="326003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32107"/>
              </p:ext>
            </p:extLst>
          </p:nvPr>
        </p:nvGraphicFramePr>
        <p:xfrm>
          <a:off x="2908985" y="2360612"/>
          <a:ext cx="3541241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5" imgW="1447560" imgH="469800" progId="Equation.3">
                  <p:embed/>
                </p:oleObj>
              </mc:Choice>
              <mc:Fallback>
                <p:oleObj name="Equation" r:id="rId5" imgW="144756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985" y="2360612"/>
                        <a:ext cx="3541241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077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675" y="9525"/>
            <a:ext cx="8229600" cy="792162"/>
          </a:xfrm>
        </p:spPr>
        <p:txBody>
          <a:bodyPr/>
          <a:lstStyle/>
          <a:p>
            <a:r>
              <a:rPr lang="en-US" dirty="0"/>
              <a:t>Box Stacking IV:  Running Tim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You can have one of n boxes on top, for each of those boxes, building up the solution, you can have O(n) boxes adjacent to it.</a:t>
            </a:r>
          </a:p>
          <a:p>
            <a:pPr lvl="1"/>
            <a:r>
              <a:rPr lang="en-US" dirty="0"/>
              <a:t>Another way to say this is that you start with the box you can’t stack on anything (leftmost box in array).  </a:t>
            </a:r>
          </a:p>
          <a:p>
            <a:pPr lvl="1"/>
            <a:r>
              <a:rPr lang="en-US" dirty="0"/>
              <a:t>Then as you go up the array, the highest stack is the highest stack before that element, or the highest stack before that element plus its height. </a:t>
            </a:r>
          </a:p>
          <a:p>
            <a:r>
              <a:rPr lang="en-US" dirty="0"/>
              <a:t>You look at up to n boxes, up to n times, so it’s an O(n</a:t>
            </a:r>
            <a:r>
              <a:rPr lang="en-US" baseline="30000" dirty="0"/>
              <a:t>2</a:t>
            </a:r>
            <a:r>
              <a:rPr lang="en-US" dirty="0"/>
              <a:t>) algorithm.</a:t>
            </a:r>
          </a:p>
          <a:p>
            <a:r>
              <a:rPr lang="en-US" dirty="0"/>
              <a:t>A really good set of mini-lectures on solving various dynamic programming problems is found </a:t>
            </a:r>
            <a:r>
              <a:rPr lang="en-US" dirty="0">
                <a:hlinkClick r:id="rId3"/>
              </a:rPr>
              <a:t>here.</a:t>
            </a:r>
            <a:endParaRPr lang="en-US" dirty="0"/>
          </a:p>
          <a:p>
            <a:pPr lvl="1"/>
            <a:r>
              <a:rPr lang="en-US" dirty="0"/>
              <a:t>You need a 3</a:t>
            </a:r>
            <a:r>
              <a:rPr lang="en-US" baseline="30000" dirty="0"/>
              <a:t>rd</a:t>
            </a:r>
            <a:r>
              <a:rPr lang="en-US" dirty="0"/>
              <a:t>-party flash-playing app to play it.</a:t>
            </a:r>
          </a:p>
        </p:txBody>
      </p:sp>
    </p:spTree>
    <p:extLst>
      <p:ext uri="{BB962C8B-B14F-4D97-AF65-F5344CB8AC3E}">
        <p14:creationId xmlns:p14="http://schemas.microsoft.com/office/powerpoint/2010/main" val="34461275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B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cost of searching a binary search tree for an item is the number of nodes visited (the number of items looked at).</a:t>
            </a:r>
          </a:p>
          <a:p>
            <a:pPr lvl="1"/>
            <a:r>
              <a:rPr lang="en-US" dirty="0"/>
              <a:t>If the item isn’t in the tree, you look at items until you get to a leaf and then return failure.</a:t>
            </a:r>
          </a:p>
          <a:p>
            <a:r>
              <a:rPr lang="en-US" dirty="0"/>
              <a:t>Suppose we want to set up a binary search tree to minimize the total cost of searching.</a:t>
            </a:r>
          </a:p>
          <a:p>
            <a:pPr lvl="1"/>
            <a:r>
              <a:rPr lang="en-US" dirty="0"/>
              <a:t>We need to know the probability of searching for any given item, and the probabilities of searching for each item not in the tree.</a:t>
            </a:r>
          </a:p>
        </p:txBody>
      </p:sp>
    </p:spTree>
    <p:extLst>
      <p:ext uri="{BB962C8B-B14F-4D97-AF65-F5344CB8AC3E}">
        <p14:creationId xmlns:p14="http://schemas.microsoft.com/office/powerpoint/2010/main" val="40992525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 sz="900" b="1">
                <a:latin typeface="Arial" charset="0"/>
              </a:rPr>
              <a:t>Copyright </a:t>
            </a:r>
            <a:r>
              <a:rPr lang="en-US" altLang="en-US" sz="900" b="1">
                <a:latin typeface="Arial" charset="0"/>
                <a:cs typeface="Arial" charset="0"/>
              </a:rPr>
              <a:t>© The McGraw-Hill Companies, Inc. Permission required for reproduction or display.</a:t>
            </a:r>
            <a:endParaRPr lang="en-US" altLang="en-US" sz="900" b="1"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altLang="en-US"/>
          </a:p>
        </p:txBody>
      </p:sp>
      <p:pic>
        <p:nvPicPr>
          <p:cNvPr id="18437" name="Picture 5" descr="fig15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8144"/>
            <a:ext cx="9144000" cy="637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71124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st of searching a BST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53" y="1600200"/>
            <a:ext cx="3752294" cy="4525963"/>
          </a:xfrm>
        </p:spPr>
      </p:pic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Key </a:t>
            </a:r>
            <a:r>
              <a:rPr lang="en-US" dirty="0" err="1"/>
              <a:t>k</a:t>
            </a:r>
            <a:r>
              <a:rPr lang="en-US" baseline="-25000" dirty="0" err="1"/>
              <a:t>j</a:t>
            </a:r>
            <a:r>
              <a:rPr lang="en-US" dirty="0"/>
              <a:t> is the search target with probability </a:t>
            </a:r>
            <a:r>
              <a:rPr lang="en-US" dirty="0" err="1"/>
              <a:t>p</a:t>
            </a:r>
            <a:r>
              <a:rPr lang="en-US" baseline="-25000" dirty="0" err="1"/>
              <a:t>j</a:t>
            </a:r>
            <a:endParaRPr lang="en-US" dirty="0"/>
          </a:p>
          <a:p>
            <a:r>
              <a:rPr lang="en-US" dirty="0"/>
              <a:t>Someone searches for a missing element (</a:t>
            </a:r>
            <a:r>
              <a:rPr lang="en-US" dirty="0" err="1"/>
              <a:t>d</a:t>
            </a:r>
            <a:r>
              <a:rPr lang="en-US" baseline="-25000" dirty="0" err="1"/>
              <a:t>j</a:t>
            </a:r>
            <a:r>
              <a:rPr lang="en-US" dirty="0"/>
              <a:t>) between keys </a:t>
            </a:r>
            <a:r>
              <a:rPr lang="en-US" dirty="0" err="1"/>
              <a:t>k</a:t>
            </a:r>
            <a:r>
              <a:rPr lang="en-US" baseline="-25000" dirty="0" err="1"/>
              <a:t>j</a:t>
            </a:r>
            <a:r>
              <a:rPr lang="en-US" dirty="0"/>
              <a:t> and k</a:t>
            </a:r>
            <a:r>
              <a:rPr lang="en-US" baseline="-25000" dirty="0"/>
              <a:t>j+1</a:t>
            </a:r>
            <a:r>
              <a:rPr lang="en-US" dirty="0"/>
              <a:t> with probability </a:t>
            </a:r>
            <a:r>
              <a:rPr lang="en-US" dirty="0" err="1"/>
              <a:t>q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  <a:p>
            <a:r>
              <a:rPr lang="en-US" dirty="0"/>
              <a:t>q</a:t>
            </a:r>
            <a:r>
              <a:rPr lang="en-US" baseline="-25000" dirty="0"/>
              <a:t>0</a:t>
            </a:r>
            <a:r>
              <a:rPr lang="en-US" dirty="0"/>
              <a:t> is the probability of searching for an element with key less than k</a:t>
            </a:r>
            <a:r>
              <a:rPr lang="en-US" baseline="-25000" dirty="0"/>
              <a:t>1</a:t>
            </a:r>
            <a:r>
              <a:rPr lang="en-US" dirty="0"/>
              <a:t> (d</a:t>
            </a:r>
            <a:r>
              <a:rPr lang="en-US" baseline="-25000" dirty="0"/>
              <a:t>0</a:t>
            </a:r>
            <a:r>
              <a:rPr lang="en-US" dirty="0"/>
              <a:t>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2965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st of searching a BST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53" y="1600200"/>
            <a:ext cx="3752294" cy="4525963"/>
          </a:xfrm>
        </p:spPr>
      </p:pic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7016993"/>
              </p:ext>
            </p:extLst>
          </p:nvPr>
        </p:nvGraphicFramePr>
        <p:xfrm>
          <a:off x="4648200" y="1600200"/>
          <a:ext cx="403860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p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Pro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K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K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K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K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K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8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47955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Substructure in Optimal BS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n optimal BST </a:t>
            </a:r>
            <a:r>
              <a:rPr lang="en-US" i="1" dirty="0"/>
              <a:t>T</a:t>
            </a:r>
            <a:r>
              <a:rPr lang="en-US" dirty="0"/>
              <a:t> has a subtree </a:t>
            </a:r>
            <a:r>
              <a:rPr lang="en-US" i="1" dirty="0"/>
              <a:t>T’</a:t>
            </a:r>
            <a:r>
              <a:rPr lang="en-US" dirty="0"/>
              <a:t> containing keys </a:t>
            </a:r>
            <a:r>
              <a:rPr lang="en-US" dirty="0" err="1"/>
              <a:t>k</a:t>
            </a:r>
            <a:r>
              <a:rPr lang="en-US" baseline="-25000" dirty="0" err="1"/>
              <a:t>i</a:t>
            </a:r>
            <a:r>
              <a:rPr lang="en-US" dirty="0"/>
              <a:t>,…,</a:t>
            </a:r>
            <a:r>
              <a:rPr lang="en-US" dirty="0" err="1"/>
              <a:t>k</a:t>
            </a:r>
            <a:r>
              <a:rPr lang="en-US" baseline="-25000" dirty="0" err="1"/>
              <a:t>j</a:t>
            </a:r>
            <a:r>
              <a:rPr lang="en-US" dirty="0"/>
              <a:t>, then </a:t>
            </a:r>
            <a:r>
              <a:rPr lang="en-US" i="1" dirty="0"/>
              <a:t>T’</a:t>
            </a:r>
            <a:r>
              <a:rPr lang="en-US" dirty="0"/>
              <a:t> must be optimal for a BST with keys </a:t>
            </a:r>
            <a:r>
              <a:rPr lang="en-US" dirty="0" err="1"/>
              <a:t>k</a:t>
            </a:r>
            <a:r>
              <a:rPr lang="en-US" baseline="-25000" dirty="0" err="1"/>
              <a:t>i</a:t>
            </a:r>
            <a:r>
              <a:rPr lang="en-US" dirty="0"/>
              <a:t>,…,</a:t>
            </a:r>
            <a:r>
              <a:rPr lang="en-US" dirty="0" err="1"/>
              <a:t>k</a:t>
            </a:r>
            <a:r>
              <a:rPr lang="en-US" baseline="-25000" dirty="0" err="1"/>
              <a:t>j</a:t>
            </a:r>
            <a:r>
              <a:rPr lang="en-US" dirty="0"/>
              <a:t> and dummy keys d</a:t>
            </a:r>
            <a:r>
              <a:rPr lang="en-US" baseline="-25000" dirty="0"/>
              <a:t>i-1</a:t>
            </a:r>
            <a:r>
              <a:rPr lang="en-US" dirty="0"/>
              <a:t>,…,</a:t>
            </a:r>
            <a:r>
              <a:rPr lang="en-US" dirty="0" err="1"/>
              <a:t>d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  <a:p>
            <a:r>
              <a:rPr lang="en-US" dirty="0"/>
              <a:t>Key </a:t>
            </a:r>
            <a:r>
              <a:rPr lang="en-US" dirty="0" err="1"/>
              <a:t>k</a:t>
            </a:r>
            <a:r>
              <a:rPr lang="en-US" baseline="-25000" dirty="0" err="1"/>
              <a:t>j</a:t>
            </a:r>
            <a:r>
              <a:rPr lang="en-US" dirty="0"/>
              <a:t> is the search target with probability </a:t>
            </a:r>
            <a:r>
              <a:rPr lang="en-US" dirty="0" err="1"/>
              <a:t>p</a:t>
            </a:r>
            <a:r>
              <a:rPr lang="en-US" baseline="-25000" dirty="0" err="1"/>
              <a:t>j</a:t>
            </a:r>
            <a:endParaRPr lang="en-US" dirty="0"/>
          </a:p>
          <a:p>
            <a:r>
              <a:rPr lang="en-US" dirty="0"/>
              <a:t>Someone searches for a missing element between keys </a:t>
            </a:r>
            <a:r>
              <a:rPr lang="en-US" dirty="0" err="1"/>
              <a:t>k</a:t>
            </a:r>
            <a:r>
              <a:rPr lang="en-US" baseline="-25000" dirty="0" err="1"/>
              <a:t>j</a:t>
            </a:r>
            <a:r>
              <a:rPr lang="en-US" dirty="0"/>
              <a:t> and k</a:t>
            </a:r>
            <a:r>
              <a:rPr lang="en-US" baseline="-25000" dirty="0"/>
              <a:t>j+1</a:t>
            </a:r>
            <a:r>
              <a:rPr lang="en-US" dirty="0"/>
              <a:t> (</a:t>
            </a:r>
            <a:r>
              <a:rPr lang="en-US" dirty="0" err="1"/>
              <a:t>d</a:t>
            </a:r>
            <a:r>
              <a:rPr lang="en-US" baseline="-25000" dirty="0" err="1"/>
              <a:t>j</a:t>
            </a:r>
            <a:r>
              <a:rPr lang="en-US" dirty="0"/>
              <a:t>) with probability </a:t>
            </a:r>
            <a:r>
              <a:rPr lang="en-US" dirty="0" err="1"/>
              <a:t>q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  <a:p>
            <a:r>
              <a:rPr lang="en-US" dirty="0"/>
              <a:t>q</a:t>
            </a:r>
            <a:r>
              <a:rPr lang="en-US" baseline="-25000" dirty="0"/>
              <a:t>0</a:t>
            </a:r>
            <a:r>
              <a:rPr lang="en-US" dirty="0"/>
              <a:t> is the probability of searching for an element with key less than k</a:t>
            </a:r>
            <a:r>
              <a:rPr lang="en-US" baseline="-25000" dirty="0"/>
              <a:t>1</a:t>
            </a:r>
            <a:r>
              <a:rPr lang="en-US" baseline="30000" dirty="0"/>
              <a:t> </a:t>
            </a:r>
            <a:r>
              <a:rPr lang="en-US" dirty="0"/>
              <a:t>(dummy element d</a:t>
            </a:r>
            <a:r>
              <a:rPr lang="en-US" baseline="-25000" dirty="0"/>
              <a:t>0</a:t>
            </a:r>
            <a:r>
              <a:rPr lang="en-US" dirty="0"/>
              <a:t>)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95214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subtree containing keys from </a:t>
            </a:r>
            <a:r>
              <a:rPr lang="en-US" dirty="0" err="1"/>
              <a:t>i</a:t>
            </a:r>
            <a:r>
              <a:rPr lang="en-US" dirty="0"/>
              <a:t> to j, let e[</a:t>
            </a:r>
            <a:r>
              <a:rPr lang="en-US"/>
              <a:t>i,j</a:t>
            </a:r>
            <a:r>
              <a:rPr lang="en-US" dirty="0"/>
              <a:t>] be the expected cost of searching that subtree </a:t>
            </a:r>
          </a:p>
          <a:p>
            <a:pPr lvl="1"/>
            <a:r>
              <a:rPr lang="en-US" dirty="0"/>
              <a:t>(given item and failure probabilities)</a:t>
            </a:r>
          </a:p>
          <a:p>
            <a:r>
              <a:rPr lang="en-US" dirty="0"/>
              <a:t>Let w(</a:t>
            </a:r>
            <a:r>
              <a:rPr lang="en-US" dirty="0" err="1"/>
              <a:t>i,j</a:t>
            </a:r>
            <a:r>
              <a:rPr lang="en-US" dirty="0"/>
              <a:t>) be the probability that the target element is  in that subtree.</a:t>
            </a:r>
          </a:p>
          <a:p>
            <a:r>
              <a:rPr lang="en-US" dirty="0"/>
              <a:t>Then, if r (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 r </a:t>
            </a:r>
            <a:r>
              <a:rPr lang="en-US" dirty="0"/>
              <a:t> j) is the root of the subtree containing keys from </a:t>
            </a:r>
            <a:r>
              <a:rPr lang="en-US" dirty="0" err="1"/>
              <a:t>i</a:t>
            </a:r>
            <a:r>
              <a:rPr lang="en-US" dirty="0"/>
              <a:t> to j, </a:t>
            </a:r>
          </a:p>
          <a:p>
            <a:r>
              <a:rPr lang="en-US" dirty="0"/>
              <a:t>e[</a:t>
            </a:r>
            <a:r>
              <a:rPr lang="en-US" dirty="0" err="1"/>
              <a:t>i,j</a:t>
            </a:r>
            <a:r>
              <a:rPr lang="en-US" dirty="0"/>
              <a:t>] = </a:t>
            </a:r>
            <a:r>
              <a:rPr lang="en-US" dirty="0" err="1"/>
              <a:t>min</a:t>
            </a:r>
            <a:r>
              <a:rPr lang="en-US" baseline="-25000" dirty="0" err="1"/>
              <a:t>r</a:t>
            </a:r>
            <a:r>
              <a:rPr lang="en-US" dirty="0"/>
              <a:t>(e[i,r-1] + e[r+1,j] + w[</a:t>
            </a:r>
            <a:r>
              <a:rPr lang="en-US" dirty="0" err="1"/>
              <a:t>i,j</a:t>
            </a:r>
            <a:r>
              <a:rPr lang="en-US" dirty="0"/>
              <a:t>])</a:t>
            </a:r>
          </a:p>
        </p:txBody>
      </p:sp>
    </p:spTree>
    <p:extLst>
      <p:ext uri="{BB962C8B-B14F-4D97-AF65-F5344CB8AC3E}">
        <p14:creationId xmlns:p14="http://schemas.microsoft.com/office/powerpoint/2010/main" val="30666770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429" y="46038"/>
            <a:ext cx="8229600" cy="792162"/>
          </a:xfrm>
        </p:spPr>
        <p:txBody>
          <a:bodyPr/>
          <a:lstStyle/>
          <a:p>
            <a:r>
              <a:rPr lang="en-US" dirty="0"/>
              <a:t>Problem intro:  Rod Cu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1084" y="1152764"/>
            <a:ext cx="8229600" cy="4830763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e manufacture long rods that can be cut into different shapes by 10</a:t>
            </a:r>
            <a:r>
              <a:rPr lang="en-US" baseline="30000" dirty="0"/>
              <a:t>th</a:t>
            </a:r>
            <a:r>
              <a:rPr lang="en-US" dirty="0"/>
              <a:t>s.  The selling price of each length of rod is given in the following table:</a:t>
            </a:r>
          </a:p>
          <a:p>
            <a:pPr lvl="1"/>
            <a:r>
              <a:rPr lang="en-US" dirty="0"/>
              <a:t>Slightly different from textbook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074" name="Picture 2" descr="C:\Users\steinmi\Documents\20163-Fa15\ICS340\Diagrams\rod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2" y="859316"/>
            <a:ext cx="4600575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666744"/>
              </p:ext>
            </p:extLst>
          </p:nvPr>
        </p:nvGraphicFramePr>
        <p:xfrm>
          <a:off x="481084" y="4343400"/>
          <a:ext cx="8001004" cy="12693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73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2736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lengt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pric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unit pric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.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.2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8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4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.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F4EEE322-21E1-450C-B774-5BA837B115F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906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023"/>
    </mc:Choice>
    <mc:Fallback>
      <p:transition spd="slow" advTm="470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 sz="900" b="1">
                <a:latin typeface="Arial" charset="0"/>
              </a:rPr>
              <a:t>Copyright </a:t>
            </a:r>
            <a:r>
              <a:rPr lang="en-US" altLang="en-US" sz="900" b="1">
                <a:latin typeface="Arial" charset="0"/>
                <a:cs typeface="Arial" charset="0"/>
              </a:rPr>
              <a:t>© The McGraw-Hill Companies, Inc. Permission required for reproduction or display.</a:t>
            </a:r>
            <a:endParaRPr lang="en-US" altLang="en-US" sz="900" b="1"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altLang="en-US"/>
          </a:p>
        </p:txBody>
      </p:sp>
      <p:pic>
        <p:nvPicPr>
          <p:cNvPr id="19460" name="Picture 4" descr="optimal_B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4825"/>
            <a:ext cx="9144000" cy="597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567244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 sz="900" b="1">
                <a:latin typeface="Arial" charset="0"/>
              </a:rPr>
              <a:t>Copyright </a:t>
            </a:r>
            <a:r>
              <a:rPr lang="en-US" altLang="en-US" sz="900" b="1">
                <a:latin typeface="Arial" charset="0"/>
                <a:cs typeface="Arial" charset="0"/>
              </a:rPr>
              <a:t>© The McGraw-Hill Companies, Inc. Permission required for reproduction or display.</a:t>
            </a:r>
            <a:endParaRPr lang="en-US" altLang="en-US" sz="900" b="1"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altLang="en-US"/>
          </a:p>
        </p:txBody>
      </p:sp>
      <p:pic>
        <p:nvPicPr>
          <p:cNvPr id="20484" name="Picture 4" descr="fig15-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4313"/>
            <a:ext cx="8915400" cy="659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125529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2E99B-878A-451B-999E-B5F931F7B5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opping a Cell Pho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28511-C3B2-4BDC-8EB2-69955693F3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uppose you have designed a new, tough case for a cell phone, and you want to know </a:t>
            </a:r>
          </a:p>
          <a:p>
            <a:pPr lvl="1"/>
            <a:r>
              <a:rPr lang="en-US" dirty="0"/>
              <a:t>“from how many inches can someone drop a cell phone without it breaking?”</a:t>
            </a:r>
          </a:p>
          <a:p>
            <a:r>
              <a:rPr lang="en-US" dirty="0"/>
              <a:t>Assume you have </a:t>
            </a:r>
            <a:r>
              <a:rPr lang="en-US" i="1" dirty="0"/>
              <a:t>c</a:t>
            </a:r>
            <a:r>
              <a:rPr lang="en-US" dirty="0"/>
              <a:t> cell phones, and you only care about people dropping it from reasonable heights, so there is a maximum height of </a:t>
            </a:r>
            <a:r>
              <a:rPr lang="en-US" i="1" dirty="0"/>
              <a:t>h </a:t>
            </a:r>
            <a:r>
              <a:rPr lang="en-US" dirty="0"/>
              <a:t>inches.  </a:t>
            </a:r>
          </a:p>
          <a:p>
            <a:r>
              <a:rPr lang="en-US" dirty="0"/>
              <a:t>If a cell phone doesn’t break, assume it is just as good as new (you can test with it again at a greater height).</a:t>
            </a:r>
          </a:p>
          <a:p>
            <a:r>
              <a:rPr lang="en-US" dirty="0"/>
              <a:t>Goal:  Minimize the number of drops (trials) needed in the worst case.</a:t>
            </a:r>
          </a:p>
        </p:txBody>
      </p:sp>
    </p:spTree>
    <p:extLst>
      <p:ext uri="{BB962C8B-B14F-4D97-AF65-F5344CB8AC3E}">
        <p14:creationId xmlns:p14="http://schemas.microsoft.com/office/powerpoint/2010/main" val="36559948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B7727-8E02-4AEE-8647-DE5E2303AA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opping a Cell Phone 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659B52-A937-4B39-AA36-C67E49B1C0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all this problem </a:t>
            </a:r>
            <a:r>
              <a:rPr lang="en-US" dirty="0" err="1"/>
              <a:t>phonebreak</a:t>
            </a:r>
            <a:r>
              <a:rPr lang="en-US" dirty="0"/>
              <a:t>(</a:t>
            </a:r>
            <a:r>
              <a:rPr lang="en-US" i="1" dirty="0" err="1"/>
              <a:t>c,h</a:t>
            </a:r>
            <a:r>
              <a:rPr lang="en-US" dirty="0"/>
              <a:t>)</a:t>
            </a:r>
          </a:p>
          <a:p>
            <a:r>
              <a:rPr lang="en-US" dirty="0"/>
              <a:t>Special case:  If we have 1 cell phone, all we can do is drop it from 1”, 2”, etc. until it breaks.  So </a:t>
            </a:r>
            <a:r>
              <a:rPr lang="en-US" i="1" dirty="0"/>
              <a:t>h</a:t>
            </a:r>
            <a:r>
              <a:rPr lang="en-US" dirty="0"/>
              <a:t> trials in worst case.</a:t>
            </a:r>
          </a:p>
          <a:p>
            <a:r>
              <a:rPr lang="en-US" dirty="0"/>
              <a:t>If a cell phone breaks after dropping from </a:t>
            </a:r>
            <a:r>
              <a:rPr lang="en-US" i="1" dirty="0" err="1"/>
              <a:t>i</a:t>
            </a:r>
            <a:r>
              <a:rPr lang="en-US" dirty="0"/>
              <a:t> inches, the problem reduces to </a:t>
            </a:r>
            <a:r>
              <a:rPr lang="en-US" dirty="0" err="1"/>
              <a:t>phonebreak</a:t>
            </a:r>
            <a:r>
              <a:rPr lang="en-US" dirty="0"/>
              <a:t>(</a:t>
            </a:r>
            <a:r>
              <a:rPr lang="en-US" i="1" dirty="0"/>
              <a:t>c-1,i-1</a:t>
            </a:r>
            <a:r>
              <a:rPr lang="en-US" dirty="0"/>
              <a:t>)</a:t>
            </a:r>
          </a:p>
          <a:p>
            <a:r>
              <a:rPr lang="en-US" dirty="0"/>
              <a:t>If a cell phone doesn’t break after dropping from </a:t>
            </a:r>
            <a:r>
              <a:rPr lang="en-US" i="1" dirty="0" err="1"/>
              <a:t>i</a:t>
            </a:r>
            <a:r>
              <a:rPr lang="en-US" dirty="0"/>
              <a:t> inches, the problem reduces to </a:t>
            </a:r>
            <a:r>
              <a:rPr lang="en-US" dirty="0" err="1"/>
              <a:t>phonebreak</a:t>
            </a:r>
            <a:r>
              <a:rPr lang="en-US" dirty="0"/>
              <a:t>(</a:t>
            </a:r>
            <a:r>
              <a:rPr lang="en-US" i="1" dirty="0" err="1"/>
              <a:t>c,h-i</a:t>
            </a:r>
            <a:r>
              <a:rPr lang="en-US" dirty="0"/>
              <a:t>) (*)</a:t>
            </a:r>
          </a:p>
          <a:p>
            <a:pPr lvl="1"/>
            <a:r>
              <a:rPr lang="en-US" dirty="0"/>
              <a:t>(*):  </a:t>
            </a:r>
            <a:r>
              <a:rPr lang="en-US" i="1" dirty="0"/>
              <a:t>h-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is the number of trials.  Of course, they all are at a higher height than </a:t>
            </a:r>
            <a:r>
              <a:rPr lang="en-US" i="1" dirty="0" err="1"/>
              <a:t>i</a:t>
            </a:r>
            <a:r>
              <a:rPr lang="en-US" dirty="0"/>
              <a:t>.</a:t>
            </a:r>
          </a:p>
          <a:p>
            <a:r>
              <a:rPr lang="en-US" dirty="0"/>
              <a:t>So </a:t>
            </a:r>
            <a:r>
              <a:rPr lang="en-US" dirty="0" err="1"/>
              <a:t>phonebreak</a:t>
            </a:r>
            <a:r>
              <a:rPr lang="en-US" dirty="0"/>
              <a:t>(</a:t>
            </a:r>
            <a:r>
              <a:rPr lang="en-US" i="1" dirty="0" err="1"/>
              <a:t>c,h</a:t>
            </a:r>
            <a:r>
              <a:rPr lang="en-US" dirty="0"/>
              <a:t>) = 1 + min(max(</a:t>
            </a:r>
            <a:r>
              <a:rPr lang="en-US" dirty="0" err="1"/>
              <a:t>phonebreak</a:t>
            </a:r>
            <a:r>
              <a:rPr lang="en-US" dirty="0"/>
              <a:t>(c-1,i-1), </a:t>
            </a:r>
            <a:r>
              <a:rPr lang="en-US" dirty="0" err="1"/>
              <a:t>phonebreak</a:t>
            </a:r>
            <a:r>
              <a:rPr lang="en-US" dirty="0"/>
              <a:t>(</a:t>
            </a:r>
            <a:r>
              <a:rPr lang="en-US" i="1" dirty="0" err="1"/>
              <a:t>c,h-i</a:t>
            </a:r>
            <a:r>
              <a:rPr lang="en-US" dirty="0"/>
              <a:t>))</a:t>
            </a:r>
          </a:p>
          <a:p>
            <a:pPr lvl="1"/>
            <a:r>
              <a:rPr lang="en-US" dirty="0" err="1"/>
              <a:t>i</a:t>
            </a:r>
            <a:r>
              <a:rPr lang="en-US" dirty="0">
                <a:sym typeface="Symbol" panose="05050102010706020507" pitchFamily="18" charset="2"/>
              </a:rPr>
              <a:t>{</a:t>
            </a:r>
            <a:r>
              <a:rPr lang="en-US" i="1" dirty="0">
                <a:sym typeface="Symbol" panose="05050102010706020507" pitchFamily="18" charset="2"/>
              </a:rPr>
              <a:t>1,2,…,h</a:t>
            </a:r>
            <a:r>
              <a:rPr lang="en-US" dirty="0">
                <a:sym typeface="Symbol" panose="05050102010706020507" pitchFamily="18" charset="2"/>
              </a:rPr>
              <a:t>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37008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E67AC4-CBEC-45DC-95EB-C784A9FC6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est </a:t>
            </a:r>
            <a:r>
              <a:rPr lang="en-US" dirty="0" err="1"/>
              <a:t>Bitonic</a:t>
            </a:r>
            <a:r>
              <a:rPr lang="en-US" dirty="0"/>
              <a:t> Tour for TSP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030509-6D9E-40A5-A93C-5360F2ABD8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way to get a possibly better tour than using some arbitrary order of cities is to do a </a:t>
            </a:r>
            <a:r>
              <a:rPr lang="en-US" dirty="0" err="1"/>
              <a:t>Bitonic</a:t>
            </a:r>
            <a:r>
              <a:rPr lang="en-US" dirty="0"/>
              <a:t> Tour.  </a:t>
            </a:r>
          </a:p>
          <a:p>
            <a:r>
              <a:rPr lang="en-US" dirty="0"/>
              <a:t>Start at the southernmost city, go north to the northernmost city, then come back south.</a:t>
            </a:r>
          </a:p>
          <a:p>
            <a:r>
              <a:rPr lang="en-US" dirty="0"/>
              <a:t>There are a number of such tours, we want to find the shortest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66755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212B4-8CFD-47FD-88AA-5708654E43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est </a:t>
            </a:r>
            <a:r>
              <a:rPr lang="en-US" dirty="0" err="1"/>
              <a:t>Bitonic</a:t>
            </a:r>
            <a:r>
              <a:rPr lang="en-US" dirty="0"/>
              <a:t> Tour for TSP 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7988F9-6BE1-4E37-B228-62D8A7486C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dea:  Scan south to north, maintaining optimal possibilities for each part of the tour.</a:t>
            </a:r>
          </a:p>
          <a:p>
            <a:r>
              <a:rPr lang="en-US" dirty="0"/>
              <a:t>Sort the cities from south to north.  Assume you know the direct route distance between each pair of cities.</a:t>
            </a:r>
          </a:p>
          <a:p>
            <a:pPr lvl="1"/>
            <a:r>
              <a:rPr lang="en-US" dirty="0"/>
              <a:t>If there is no direct route, assume it is some arbitrarily large number (such as Java’s </a:t>
            </a:r>
            <a:r>
              <a:rPr lang="en-US" dirty="0" err="1"/>
              <a:t>Integer.MAX_VALUE</a:t>
            </a:r>
            <a:r>
              <a:rPr lang="en-US" dirty="0"/>
              <a:t>)</a:t>
            </a:r>
          </a:p>
          <a:p>
            <a:r>
              <a:rPr lang="en-US" dirty="0"/>
              <a:t>The subproblems are paths </a:t>
            </a:r>
            <a:r>
              <a:rPr lang="en-US" dirty="0" err="1"/>
              <a:t>P</a:t>
            </a:r>
            <a:r>
              <a:rPr lang="en-US" baseline="-25000" dirty="0" err="1"/>
              <a:t>ij</a:t>
            </a:r>
            <a:r>
              <a:rPr lang="en-US" dirty="0"/>
              <a:t> with i </a:t>
            </a:r>
            <a:r>
              <a:rPr lang="en-US" dirty="0">
                <a:sym typeface="Symbol" panose="05050102010706020507" pitchFamily="18" charset="2"/>
              </a:rPr>
              <a:t> j.  Start at p</a:t>
            </a:r>
            <a:r>
              <a:rPr lang="en-US" baseline="-25000" dirty="0">
                <a:sym typeface="Symbol" panose="05050102010706020507" pitchFamily="18" charset="2"/>
              </a:rPr>
              <a:t>i</a:t>
            </a:r>
            <a:r>
              <a:rPr lang="en-US" dirty="0">
                <a:sym typeface="Symbol" panose="05050102010706020507" pitchFamily="18" charset="2"/>
              </a:rPr>
              <a:t>, go west to p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(stopping at zero or more cities on the way), then go east to </a:t>
            </a:r>
            <a:r>
              <a:rPr lang="en-US" dirty="0" err="1">
                <a:sym typeface="Symbol" panose="05050102010706020507" pitchFamily="18" charset="2"/>
              </a:rPr>
              <a:t>p</a:t>
            </a:r>
            <a:r>
              <a:rPr lang="en-US" baseline="-25000" dirty="0" err="1">
                <a:sym typeface="Symbol" panose="05050102010706020507" pitchFamily="18" charset="2"/>
              </a:rPr>
              <a:t>j</a:t>
            </a:r>
            <a:r>
              <a:rPr lang="en-US" dirty="0">
                <a:sym typeface="Symbol" panose="05050102010706020507" pitchFamily="18" charset="2"/>
              </a:rPr>
              <a:t>, picking up the other cities on the way.  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p</a:t>
            </a:r>
            <a:r>
              <a:rPr lang="en-US" baseline="-25000" dirty="0">
                <a:sym typeface="Symbol" panose="05050102010706020507" pitchFamily="18" charset="2"/>
              </a:rPr>
              <a:t>i</a:t>
            </a:r>
            <a:r>
              <a:rPr lang="en-US" dirty="0">
                <a:sym typeface="Symbol" panose="05050102010706020507" pitchFamily="18" charset="2"/>
              </a:rPr>
              <a:t> may be p</a:t>
            </a:r>
            <a:r>
              <a:rPr lang="en-US" baseline="-25000" dirty="0">
                <a:sym typeface="Symbol" panose="05050102010706020507" pitchFamily="18" charset="2"/>
              </a:rPr>
              <a:t>1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064049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E0F0-A79D-4AEA-B005-8CCA3A064D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outh </a:t>
            </a:r>
            <a:r>
              <a:rPr lang="en-US" dirty="0">
                <a:sym typeface="Wingdings" panose="05000000000000000000" pitchFamily="2" charset="2"/>
              </a:rPr>
              <a:t> North Tour</a:t>
            </a:r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BE6799C-818C-42B0-8BB9-2D13D479E2C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0557"/>
            <a:ext cx="4038600" cy="4343598"/>
          </a:xfr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CE6D051B-63C2-4930-90E5-5014DA6EFE0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440557"/>
            <a:ext cx="4038600" cy="4343598"/>
          </a:xfrm>
        </p:spPr>
      </p:pic>
    </p:spTree>
    <p:extLst>
      <p:ext uri="{BB962C8B-B14F-4D97-AF65-F5344CB8AC3E}">
        <p14:creationId xmlns:p14="http://schemas.microsoft.com/office/powerpoint/2010/main" val="175942363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E0F0-A79D-4AEA-B005-8CCA3A064D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outh </a:t>
            </a:r>
            <a:r>
              <a:rPr lang="en-US" dirty="0">
                <a:sym typeface="Wingdings" panose="05000000000000000000" pitchFamily="2" charset="2"/>
              </a:rPr>
              <a:t> North Tour</a:t>
            </a:r>
            <a:endParaRPr lang="en-US" dirty="0"/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1BC27689-7246-4F6B-96C7-71B2FA23EBF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0557"/>
            <a:ext cx="4038600" cy="4343598"/>
          </a:xfrm>
        </p:spPr>
      </p:pic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5E2863D2-7F86-408E-9C26-04195ECBB761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440557"/>
            <a:ext cx="4038600" cy="4343598"/>
          </a:xfrm>
        </p:spPr>
      </p:pic>
      <p:pic>
        <p:nvPicPr>
          <p:cNvPr id="13" name="Content Placeholder 11">
            <a:extLst>
              <a:ext uri="{FF2B5EF4-FFF2-40B4-BE49-F238E27FC236}">
                <a16:creationId xmlns:a16="http://schemas.microsoft.com/office/drawing/2014/main" id="{6E20E149-1279-44AF-8F25-E2D091FFB2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92957"/>
            <a:ext cx="4038600" cy="4343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58987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65E59-08CD-4266-B9CE-095A16B02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outh </a:t>
            </a:r>
            <a:r>
              <a:rPr lang="en-US" dirty="0">
                <a:sym typeface="Wingdings" panose="05000000000000000000" pitchFamily="2" charset="2"/>
              </a:rPr>
              <a:t> North Tour</a:t>
            </a:r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BB72FA4D-A2EF-4187-9596-758CC4B2341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0557"/>
            <a:ext cx="4038600" cy="4343598"/>
          </a:xfr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C49966E1-B3C7-4EEF-84F5-FFC9264912A1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440557"/>
            <a:ext cx="4038600" cy="4343598"/>
          </a:xfrm>
        </p:spPr>
      </p:pic>
    </p:spTree>
    <p:extLst>
      <p:ext uri="{BB962C8B-B14F-4D97-AF65-F5344CB8AC3E}">
        <p14:creationId xmlns:p14="http://schemas.microsoft.com/office/powerpoint/2010/main" val="363125863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28545-F171-41A7-9103-62E97DD01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outh </a:t>
            </a:r>
            <a:r>
              <a:rPr lang="en-US" dirty="0">
                <a:sym typeface="Wingdings" panose="05000000000000000000" pitchFamily="2" charset="2"/>
              </a:rPr>
              <a:t> North Tour</a:t>
            </a:r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97941F18-024A-4FE6-9C49-159A9BF980B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0557"/>
            <a:ext cx="4038600" cy="4343598"/>
          </a:xfr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69FB0E3E-90A1-44C5-BC5F-B09C6C29CBE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440557"/>
            <a:ext cx="4038600" cy="4343598"/>
          </a:xfrm>
        </p:spPr>
      </p:pic>
    </p:spTree>
    <p:extLst>
      <p:ext uri="{BB962C8B-B14F-4D97-AF65-F5344CB8AC3E}">
        <p14:creationId xmlns:p14="http://schemas.microsoft.com/office/powerpoint/2010/main" val="9908528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 intro:  Fibonacci Number Calc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b(0) = 1</a:t>
            </a:r>
          </a:p>
          <a:p>
            <a:r>
              <a:rPr lang="en-US" dirty="0"/>
              <a:t>Fib(1) = 1</a:t>
            </a:r>
          </a:p>
          <a:p>
            <a:r>
              <a:rPr lang="en-US" dirty="0"/>
              <a:t>Fib(n) = Fib(n-1) + Fib(n-2), n &gt; 1</a:t>
            </a:r>
          </a:p>
          <a:p>
            <a:r>
              <a:rPr lang="en-US" dirty="0"/>
              <a:t>Note that the obvious algorithm here is recursive.</a:t>
            </a:r>
          </a:p>
          <a:p>
            <a:r>
              <a:rPr lang="en-US" dirty="0"/>
              <a:t>But we can speed it up by using Dynamic Programming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AA588F1-FA99-481D-A855-338D08D4F52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193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953"/>
    </mc:Choice>
    <mc:Fallback>
      <p:transition spd="slow" advTm="319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F1C52-CC7D-489A-B2AC-CCEB126657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outh </a:t>
            </a:r>
            <a:r>
              <a:rPr lang="en-US" dirty="0">
                <a:sym typeface="Wingdings" panose="05000000000000000000" pitchFamily="2" charset="2"/>
              </a:rPr>
              <a:t> North Tour</a:t>
            </a:r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22B763B4-81AD-437F-B70E-D7B89B2429F6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0557"/>
            <a:ext cx="4038600" cy="4343598"/>
          </a:xfr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6D394360-3745-42B1-BFAA-5B3A1D70171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440557"/>
            <a:ext cx="4038600" cy="4343598"/>
          </a:xfrm>
        </p:spPr>
      </p:pic>
    </p:spTree>
    <p:extLst>
      <p:ext uri="{BB962C8B-B14F-4D97-AF65-F5344CB8AC3E}">
        <p14:creationId xmlns:p14="http://schemas.microsoft.com/office/powerpoint/2010/main" val="319032848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E8C734-179B-4A95-B3A2-E0DF3A922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outh </a:t>
            </a:r>
            <a:r>
              <a:rPr lang="en-US" dirty="0">
                <a:sym typeface="Wingdings" panose="05000000000000000000" pitchFamily="2" charset="2"/>
              </a:rPr>
              <a:t> North Tour</a:t>
            </a:r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A511124-618E-4C3E-89CE-66B89E039D50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0557"/>
            <a:ext cx="4038600" cy="4343598"/>
          </a:xfr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79532D2E-7586-47BD-8E5F-A6EE0652EC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440557"/>
            <a:ext cx="4038600" cy="4343598"/>
          </a:xfrm>
        </p:spPr>
      </p:pic>
    </p:spTree>
    <p:extLst>
      <p:ext uri="{BB962C8B-B14F-4D97-AF65-F5344CB8AC3E}">
        <p14:creationId xmlns:p14="http://schemas.microsoft.com/office/powerpoint/2010/main" val="71090760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A3F69-9A37-41C4-94D4-A99A21C6D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outh </a:t>
            </a:r>
            <a:r>
              <a:rPr lang="en-US" dirty="0">
                <a:sym typeface="Wingdings" panose="05000000000000000000" pitchFamily="2" charset="2"/>
              </a:rPr>
              <a:t> North Tour</a:t>
            </a:r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B1096DC-05E3-4B37-901D-8F7E76FAE2A1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0557"/>
            <a:ext cx="4038600" cy="4343598"/>
          </a:xfr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0F7A68E-D6F7-4D9A-91CF-51F30D10FD9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440557"/>
            <a:ext cx="4038600" cy="4343598"/>
          </a:xfrm>
        </p:spPr>
      </p:pic>
    </p:spTree>
    <p:extLst>
      <p:ext uri="{BB962C8B-B14F-4D97-AF65-F5344CB8AC3E}">
        <p14:creationId xmlns:p14="http://schemas.microsoft.com/office/powerpoint/2010/main" val="62025446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59746-FE6E-4BAF-B37B-76165CA395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tonic</a:t>
            </a:r>
            <a:r>
              <a:rPr lang="en-US" dirty="0"/>
              <a:t> Tour for TS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A58383-A6CE-4429-94E9-93CF63087C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details in Deliverable B Specification, and papers on the </a:t>
            </a:r>
            <a:r>
              <a:rPr lang="en-US" dirty="0" err="1"/>
              <a:t>Bitonic</a:t>
            </a:r>
            <a:r>
              <a:rPr lang="en-US" dirty="0"/>
              <a:t> Tour (see Topic Intros)</a:t>
            </a:r>
          </a:p>
        </p:txBody>
      </p:sp>
    </p:spTree>
    <p:extLst>
      <p:ext uri="{BB962C8B-B14F-4D97-AF65-F5344CB8AC3E}">
        <p14:creationId xmlns:p14="http://schemas.microsoft.com/office/powerpoint/2010/main" val="26675018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intro:  Coin Chan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want to figure out the smallest number of coins that are necessary to make exact change.</a:t>
            </a:r>
          </a:p>
          <a:p>
            <a:pPr lvl="1"/>
            <a:r>
              <a:rPr lang="en-US" dirty="0"/>
              <a:t>To make it simpler, let’s assume that we only want to make change up to one dollar (or British pound or Euro or whatever).</a:t>
            </a:r>
          </a:p>
          <a:p>
            <a:pPr lvl="1"/>
            <a:r>
              <a:rPr lang="en-US" dirty="0"/>
              <a:t>Yes, this means that the maximum problem size is so small that a brute force algorithm would be fine, but it illustrates our point well.</a:t>
            </a:r>
          </a:p>
          <a:p>
            <a:pPr marL="0" indent="0">
              <a:buNone/>
            </a:pP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159763B-944B-445F-AED1-8DBC5BC4297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5658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234"/>
    </mc:Choice>
    <mc:Fallback>
      <p:transition spd="slow" advTm="582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:  Greedy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“quick and dirty” algorithms for rod cutting and coin changing called “greedy” algorithms.</a:t>
            </a:r>
          </a:p>
          <a:p>
            <a:r>
              <a:rPr lang="en-US" dirty="0"/>
              <a:t>Greedy algorithms solve a problem by </a:t>
            </a:r>
          </a:p>
          <a:p>
            <a:pPr lvl="1"/>
            <a:r>
              <a:rPr lang="en-US" dirty="0"/>
              <a:t>Taking the “obvious” first step,</a:t>
            </a:r>
          </a:p>
          <a:p>
            <a:pPr lvl="1"/>
            <a:r>
              <a:rPr lang="en-US" dirty="0"/>
              <a:t>Considering the problem remaining after that first step</a:t>
            </a:r>
          </a:p>
          <a:p>
            <a:pPr lvl="1"/>
            <a:r>
              <a:rPr lang="en-US" dirty="0"/>
              <a:t>Taking the “obvious” first step of the smaller problem</a:t>
            </a:r>
          </a:p>
          <a:p>
            <a:pPr lvl="1"/>
            <a:r>
              <a:rPr lang="en-US" dirty="0"/>
              <a:t>Etc.</a:t>
            </a:r>
          </a:p>
          <a:p>
            <a:r>
              <a:rPr lang="en-US" dirty="0"/>
              <a:t>It can work well, it’s fast, but it’s not always optimal.</a:t>
            </a:r>
          </a:p>
          <a:p>
            <a:r>
              <a:rPr lang="en-US" dirty="0"/>
              <a:t>We will discuss Greedy Algorithms after discussing Dynamic Programming.</a:t>
            </a:r>
          </a:p>
          <a:p>
            <a:pPr lvl="1"/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BE99C58E-2890-4BA1-9EC8-08637236E60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1615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627"/>
    </mc:Choice>
    <mc:Fallback>
      <p:transition spd="slow" advTm="746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53</TotalTime>
  <Words>4967</Words>
  <Application>Microsoft Office PowerPoint</Application>
  <PresentationFormat>On-screen Show (4:3)</PresentationFormat>
  <Paragraphs>1010</Paragraphs>
  <Slides>73</Slides>
  <Notes>1</Notes>
  <HiddenSlides>0</HiddenSlides>
  <MMClips>3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Calibri</vt:lpstr>
      <vt:lpstr>Courier New</vt:lpstr>
      <vt:lpstr>Symbol</vt:lpstr>
      <vt:lpstr>Times New Roman</vt:lpstr>
      <vt:lpstr>Wingdings</vt:lpstr>
      <vt:lpstr>Office Theme</vt:lpstr>
      <vt:lpstr>Equation</vt:lpstr>
      <vt:lpstr>Data Structures and Algorithms: Dynamic Programming</vt:lpstr>
      <vt:lpstr>Overview</vt:lpstr>
      <vt:lpstr>Design Strategies We Cover</vt:lpstr>
      <vt:lpstr>Remember:  Divide-and-Conquer</vt:lpstr>
      <vt:lpstr>Disjointness</vt:lpstr>
      <vt:lpstr>Problem intro:  Rod Cutting</vt:lpstr>
      <vt:lpstr>Problem intro:  Fibonacci Number Calculation</vt:lpstr>
      <vt:lpstr>Problem intro:  Coin Changing</vt:lpstr>
      <vt:lpstr>Contrast:  Greedy Algorithms</vt:lpstr>
      <vt:lpstr>Greedy Rod Cutting</vt:lpstr>
      <vt:lpstr>Optimal Rod Cutting</vt:lpstr>
      <vt:lpstr>Brute Force Rod Cutting</vt:lpstr>
      <vt:lpstr>Rod Cutting - Approach</vt:lpstr>
      <vt:lpstr>Recursive Formulation - Fibonacci Numbers</vt:lpstr>
      <vt:lpstr>Dynamic Solution</vt:lpstr>
      <vt:lpstr>Subproblem Graphs</vt:lpstr>
      <vt:lpstr>Brute Force Fibonacci Number Program</vt:lpstr>
      <vt:lpstr>Speeding Up The Recursion</vt:lpstr>
      <vt:lpstr>Bottom up – Fibonacci numbers </vt:lpstr>
      <vt:lpstr>Fibonacci Number Top-Down Dynamic Program</vt:lpstr>
      <vt:lpstr>Fibonacci Number Bottom-Up Dynamic Program</vt:lpstr>
      <vt:lpstr>Fibonacci Numbers:  Best Dynamic Program</vt:lpstr>
      <vt:lpstr>Recursive Formulations</vt:lpstr>
      <vt:lpstr>Recursive Formulation - Rod Cutting</vt:lpstr>
      <vt:lpstr>Cleaner Formulation</vt:lpstr>
      <vt:lpstr>Brute Force Rod Cutting Algorithm</vt:lpstr>
      <vt:lpstr>Bottom up – Rod Cutting </vt:lpstr>
      <vt:lpstr>Top Down</vt:lpstr>
      <vt:lpstr>Coin changing</vt:lpstr>
      <vt:lpstr>Coin changing</vt:lpstr>
      <vt:lpstr>Formulation of Coin Changing Program I</vt:lpstr>
      <vt:lpstr>Formulation of Coin Changing Program II</vt:lpstr>
      <vt:lpstr>Brute Force Coin Changing Algorithm</vt:lpstr>
      <vt:lpstr>Comment</vt:lpstr>
      <vt:lpstr>Optimal Substructure</vt:lpstr>
      <vt:lpstr>Overlapping Subproblems</vt:lpstr>
      <vt:lpstr>Longest Common Subsequence</vt:lpstr>
      <vt:lpstr>Longest Common Subsequence II</vt:lpstr>
      <vt:lpstr>Longest Common Subsequence III</vt:lpstr>
      <vt:lpstr>Longest Common Subsequence IV</vt:lpstr>
      <vt:lpstr>Longest Common Subsequence V</vt:lpstr>
      <vt:lpstr>Longest Common Subsequence VI</vt:lpstr>
      <vt:lpstr>Edit Distance I</vt:lpstr>
      <vt:lpstr>Edit Distance II</vt:lpstr>
      <vt:lpstr>Edit Distance III - Aside</vt:lpstr>
      <vt:lpstr>Edit Distance IV</vt:lpstr>
      <vt:lpstr>Edit Distance V</vt:lpstr>
      <vt:lpstr>Edit Distance VI</vt:lpstr>
      <vt:lpstr>Edit Distance VII</vt:lpstr>
      <vt:lpstr>Box Stacking I</vt:lpstr>
      <vt:lpstr>Box stacking II</vt:lpstr>
      <vt:lpstr>Box stacking III</vt:lpstr>
      <vt:lpstr>Box Stacking IV:  Running Time Analysis</vt:lpstr>
      <vt:lpstr>Optimal BST</vt:lpstr>
      <vt:lpstr>PowerPoint Presentation</vt:lpstr>
      <vt:lpstr>Cost of searching a BST</vt:lpstr>
      <vt:lpstr>Cost of searching a BST</vt:lpstr>
      <vt:lpstr>Optimal Substructure in Optimal BST</vt:lpstr>
      <vt:lpstr>Recursion</vt:lpstr>
      <vt:lpstr>PowerPoint Presentation</vt:lpstr>
      <vt:lpstr>PowerPoint Presentation</vt:lpstr>
      <vt:lpstr>Dropping a Cell Phone</vt:lpstr>
      <vt:lpstr>Dropping a Cell Phone II</vt:lpstr>
      <vt:lpstr>Shortest Bitonic Tour for TSP I</vt:lpstr>
      <vt:lpstr>Shortest Bitonic Tour for TSP II</vt:lpstr>
      <vt:lpstr>Example of South  North Tour</vt:lpstr>
      <vt:lpstr>Example of South  North Tour</vt:lpstr>
      <vt:lpstr>Example of South  North Tour</vt:lpstr>
      <vt:lpstr>Example of South  North Tour</vt:lpstr>
      <vt:lpstr>Example of South  North Tour</vt:lpstr>
      <vt:lpstr>Example of South  North Tour</vt:lpstr>
      <vt:lpstr>Example of South  North Tour</vt:lpstr>
      <vt:lpstr>Bitonic Tour for TS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S 340</dc:title>
  <dc:creator>Administrator</dc:creator>
  <cp:lastModifiedBy>Stein, Michael</cp:lastModifiedBy>
  <cp:revision>199</cp:revision>
  <dcterms:created xsi:type="dcterms:W3CDTF">2015-02-02T20:26:45Z</dcterms:created>
  <dcterms:modified xsi:type="dcterms:W3CDTF">2021-01-28T00:19:09Z</dcterms:modified>
</cp:coreProperties>
</file>